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7452" w:rsidRDefault="00530426">
      <w:pPr>
        <w:rPr>
          <w:lang w:val="ru-RU"/>
        </w:rPr>
      </w:pPr>
      <w:r w:rsidRPr="00530426">
        <w:object w:dxaOrig="8925" w:dyaOrig="12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8pt;height:657.2pt" o:ole="">
            <v:imagedata r:id="rId5" o:title=""/>
          </v:shape>
          <o:OLEObject Type="Embed" ProgID="Acrobat.Document.DC" ShapeID="_x0000_i1025" DrawAspect="Content" ObjectID="_1667933104" r:id="rId6"/>
        </w:object>
      </w:r>
    </w:p>
    <w:p w:rsidR="00530426" w:rsidRDefault="00530426">
      <w:pPr>
        <w:rPr>
          <w:lang w:val="ru-RU"/>
        </w:rPr>
      </w:pPr>
      <w:r w:rsidRPr="00530426">
        <w:rPr>
          <w:lang w:val="ru-RU"/>
        </w:rPr>
        <w:object w:dxaOrig="8925" w:dyaOrig="12631">
          <v:shape id="_x0000_i1026" type="#_x0000_t75" style="width:468pt;height:662.25pt" o:ole="">
            <v:imagedata r:id="rId7" o:title=""/>
          </v:shape>
          <o:OLEObject Type="Embed" ProgID="Acrobat.Document.DC" ShapeID="_x0000_i1026" DrawAspect="Content" ObjectID="_1667933105" r:id="rId8"/>
        </w:object>
      </w:r>
    </w:p>
    <w:p w:rsidR="00530426" w:rsidRDefault="00530426">
      <w:pPr>
        <w:rPr>
          <w:lang w:val="ru-RU"/>
        </w:rPr>
      </w:pPr>
    </w:p>
    <w:p w:rsidR="00530426" w:rsidRDefault="00530426">
      <w:pPr>
        <w:rPr>
          <w:lang w:val="ru-RU"/>
        </w:rPr>
      </w:pPr>
    </w:p>
    <w:p w:rsidR="00530426" w:rsidRPr="00530426" w:rsidRDefault="00530426">
      <w:pPr>
        <w:rPr>
          <w:sz w:val="0"/>
          <w:szCs w:val="0"/>
          <w:lang w:val="ru-RU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9"/>
        <w:gridCol w:w="6252"/>
      </w:tblGrid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Лист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ктуализации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чей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r>
              <w:t xml:space="preserve"> </w:t>
            </w:r>
          </w:p>
        </w:tc>
      </w:tr>
      <w:tr w:rsidR="000D7452">
        <w:trPr>
          <w:trHeight w:hRule="exact" w:val="131"/>
        </w:trPr>
        <w:tc>
          <w:tcPr>
            <w:tcW w:w="3119" w:type="dxa"/>
          </w:tcPr>
          <w:p w:rsidR="000D7452" w:rsidRDefault="000D7452"/>
        </w:tc>
        <w:tc>
          <w:tcPr>
            <w:tcW w:w="6238" w:type="dxa"/>
          </w:tcPr>
          <w:p w:rsidR="000D7452" w:rsidRDefault="000D7452"/>
        </w:tc>
      </w:tr>
      <w:tr w:rsidR="000D7452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Default="000D7452"/>
        </w:tc>
      </w:tr>
      <w:tr w:rsidR="000D7452">
        <w:trPr>
          <w:trHeight w:hRule="exact" w:val="13"/>
        </w:trPr>
        <w:tc>
          <w:tcPr>
            <w:tcW w:w="3119" w:type="dxa"/>
          </w:tcPr>
          <w:p w:rsidR="000D7452" w:rsidRDefault="000D7452"/>
        </w:tc>
        <w:tc>
          <w:tcPr>
            <w:tcW w:w="6238" w:type="dxa"/>
          </w:tcPr>
          <w:p w:rsidR="000D7452" w:rsidRDefault="000D7452"/>
        </w:tc>
      </w:tr>
      <w:tr w:rsidR="000D7452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Default="000D7452"/>
        </w:tc>
      </w:tr>
      <w:tr w:rsidR="000D7452">
        <w:trPr>
          <w:trHeight w:hRule="exact" w:val="96"/>
        </w:trPr>
        <w:tc>
          <w:tcPr>
            <w:tcW w:w="3119" w:type="dxa"/>
          </w:tcPr>
          <w:p w:rsidR="000D7452" w:rsidRDefault="000D7452"/>
        </w:tc>
        <w:tc>
          <w:tcPr>
            <w:tcW w:w="6238" w:type="dxa"/>
          </w:tcPr>
          <w:p w:rsidR="000D7452" w:rsidRDefault="000D7452"/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1 - 2022 учебном году на заседании кафедры  Прикладной математики и информатики</w:t>
            </w:r>
          </w:p>
        </w:tc>
      </w:tr>
      <w:tr w:rsidR="000D7452" w:rsidRPr="00C61C49">
        <w:trPr>
          <w:trHeight w:hRule="exact" w:val="138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D7452" w:rsidRPr="00C61C49">
        <w:trPr>
          <w:trHeight w:hRule="exact" w:val="277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3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96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2 - 2023 учебном году на заседании кафедры  Прикладной математики и информатики</w:t>
            </w:r>
          </w:p>
        </w:tc>
      </w:tr>
      <w:tr w:rsidR="000D7452" w:rsidRPr="00C61C49">
        <w:trPr>
          <w:trHeight w:hRule="exact" w:val="138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D7452" w:rsidRPr="00C61C49">
        <w:trPr>
          <w:trHeight w:hRule="exact" w:val="277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3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96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3 - 2024 учебном году на заседании кафедры  Прикладной математики и информатики</w:t>
            </w:r>
          </w:p>
        </w:tc>
      </w:tr>
      <w:tr w:rsidR="000D7452" w:rsidRPr="00C61C49">
        <w:trPr>
          <w:trHeight w:hRule="exact" w:val="138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D7452" w:rsidRPr="00C61C49">
        <w:trPr>
          <w:trHeight w:hRule="exact" w:val="277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3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96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4 - 2025 учебном году на заседании кафедры  Прикладной математики и информатики</w:t>
            </w:r>
          </w:p>
        </w:tc>
      </w:tr>
      <w:tr w:rsidR="000D7452" w:rsidRPr="00C61C49">
        <w:trPr>
          <w:trHeight w:hRule="exact" w:val="138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D7452" w:rsidRPr="00C61C49">
        <w:trPr>
          <w:trHeight w:hRule="exact" w:val="277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3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96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5 - 2026 учебном году на заседании кафедры  Прикладной математики и информатики</w:t>
            </w:r>
          </w:p>
        </w:tc>
      </w:tr>
      <w:tr w:rsidR="000D7452" w:rsidRPr="00C61C49">
        <w:trPr>
          <w:trHeight w:hRule="exact" w:val="138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31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D7452" w:rsidRPr="00205C29" w:rsidRDefault="00205C2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</w:tbl>
    <w:p w:rsidR="000D7452" w:rsidRPr="00205C29" w:rsidRDefault="00205C29">
      <w:pPr>
        <w:rPr>
          <w:sz w:val="0"/>
          <w:szCs w:val="0"/>
          <w:lang w:val="ru-RU"/>
        </w:rPr>
      </w:pPr>
      <w:r w:rsidRPr="00205C2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>
              <w:t xml:space="preserve"> </w:t>
            </w:r>
          </w:p>
        </w:tc>
      </w:tr>
      <w:tr w:rsidR="000D7452" w:rsidRPr="00C61C49">
        <w:trPr>
          <w:trHeight w:hRule="exact" w:val="4612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ои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дамент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ч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ени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н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ж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ют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: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вла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ширя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оди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ремен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числи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ки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я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кономер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ссов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днород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учай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й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>
        <w:trPr>
          <w:trHeight w:hRule="exact" w:val="138"/>
        </w:trPr>
        <w:tc>
          <w:tcPr>
            <w:tcW w:w="1985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 w:rsidTr="00C61C49">
        <w:trPr>
          <w:trHeight w:hRule="exact" w:val="643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0D745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D7452" w:rsidRPr="00C61C49" w:rsidTr="00611089">
        <w:trPr>
          <w:trHeight w:hRule="exact" w:val="3097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ём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н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ы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альн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зык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де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м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ующи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м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онен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ндар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шлени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странстве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оображени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ок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е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льтуры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вое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руг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тественнонауч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клов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0D745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ор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нансов</w:t>
            </w:r>
            <w: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ботк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оимост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рият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организации)</w:t>
            </w:r>
            <w: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нансов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нозирование</w:t>
            </w:r>
            <w:r>
              <w:t xml:space="preserve"> </w:t>
            </w:r>
          </w:p>
        </w:tc>
      </w:tr>
      <w:tr w:rsidR="000D7452">
        <w:trPr>
          <w:trHeight w:hRule="exact" w:val="138"/>
        </w:trPr>
        <w:tc>
          <w:tcPr>
            <w:tcW w:w="1985" w:type="dxa"/>
          </w:tcPr>
          <w:p w:rsidR="000D7452" w:rsidRDefault="000D7452"/>
        </w:tc>
        <w:tc>
          <w:tcPr>
            <w:tcW w:w="7372" w:type="dxa"/>
          </w:tcPr>
          <w:p w:rsidR="000D7452" w:rsidRDefault="000D7452"/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>
        <w:trPr>
          <w:trHeight w:hRule="exact" w:val="277"/>
        </w:trPr>
        <w:tc>
          <w:tcPr>
            <w:tcW w:w="1985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r>
              <w:t xml:space="preserve"> </w:t>
            </w:r>
          </w:p>
        </w:tc>
      </w:tr>
    </w:tbl>
    <w:p w:rsidR="000D7452" w:rsidRDefault="00205C2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0D7452" w:rsidRPr="00C61C49" w:rsidTr="000B7A80">
        <w:trPr>
          <w:trHeight w:hRule="exact" w:val="88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D7452" w:rsidRPr="000B7A80" w:rsidRDefault="00205C29" w:rsidP="0061108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ОПК-3      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0B7A80" w:rsidRPr="00C61C49" w:rsidTr="00611089">
        <w:trPr>
          <w:trHeight w:hRule="exact" w:val="2101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611089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61108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0B7A80" w:rsidRPr="00C61C49" w:rsidTr="00611089">
        <w:trPr>
          <w:trHeight w:hRule="exact" w:val="269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</w:tr>
      <w:tr w:rsidR="000B7A80" w:rsidRPr="00C61C49" w:rsidTr="00611089">
        <w:trPr>
          <w:trHeight w:hRule="exact" w:val="2552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0B7A80" w:rsidRPr="00611089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</w:tr>
      <w:tr w:rsidR="000B7A80" w:rsidRPr="00C61C49" w:rsidTr="000B7A80">
        <w:trPr>
          <w:trHeight w:hRule="exact" w:val="88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B7A80" w:rsidRPr="000B7A80" w:rsidRDefault="000B7A80" w:rsidP="0061108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0B7A80" w:rsidRPr="00C61C49" w:rsidTr="00611089">
        <w:trPr>
          <w:trHeight w:hRule="exact" w:val="235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611089" w:rsidRDefault="000B7A80" w:rsidP="00611089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определения и понятия;</w:t>
            </w:r>
          </w:p>
          <w:p w:rsidR="000B7A80" w:rsidRPr="00611089" w:rsidRDefault="000B7A80" w:rsidP="00611089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611089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61108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  <w:p w:rsidR="00611089" w:rsidRDefault="000B7A80" w:rsidP="00611089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0B7A80" w:rsidRPr="00611089" w:rsidRDefault="000B7A80" w:rsidP="00611089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61108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611089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61108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0B7A80" w:rsidRPr="00C61C49" w:rsidTr="00611089">
        <w:trPr>
          <w:trHeight w:hRule="exact" w:val="370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0B7A80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вать эффективное решение от неэффективного;</w:t>
            </w:r>
          </w:p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0B7A80" w:rsidRPr="000B7A80" w:rsidRDefault="000B7A80" w:rsidP="00611089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елять знания тех понятий, которые  требуются для решения  прикладных задач;</w:t>
            </w: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0B7A80" w:rsidRPr="000B7A80" w:rsidRDefault="000B7A80" w:rsidP="00611089">
            <w:pPr>
              <w:pStyle w:val="a6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jc w:val="left"/>
              <w:rPr>
                <w:color w:val="000000"/>
                <w:sz w:val="24"/>
                <w:szCs w:val="24"/>
                <w:lang w:val="x-none"/>
              </w:rPr>
            </w:pPr>
            <w:r w:rsidRPr="000B7A80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0B7A80" w:rsidRPr="000B7A80" w:rsidRDefault="000B7A80" w:rsidP="00611089">
            <w:pPr>
              <w:pStyle w:val="a6"/>
              <w:tabs>
                <w:tab w:val="left" w:pos="356"/>
                <w:tab w:val="left" w:pos="851"/>
              </w:tabs>
              <w:ind w:firstLine="0"/>
              <w:jc w:val="left"/>
              <w:rPr>
                <w:color w:val="000000"/>
                <w:sz w:val="24"/>
                <w:szCs w:val="24"/>
              </w:rPr>
            </w:pPr>
          </w:p>
        </w:tc>
      </w:tr>
      <w:tr w:rsidR="000B7A80" w:rsidRPr="00C61C49" w:rsidTr="00611089">
        <w:trPr>
          <w:trHeight w:hRule="exact" w:val="338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0B7A80" w:rsidRDefault="000B7A80" w:rsidP="006110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B7A80" w:rsidRPr="000B7A80" w:rsidRDefault="000B7A80" w:rsidP="00611089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B7A80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0B7A80" w:rsidRPr="000B7A80" w:rsidRDefault="000B7A80" w:rsidP="00611089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B7A80">
              <w:rPr>
                <w:color w:val="000000"/>
                <w:lang w:val="ru-RU" w:eastAsia="ru-RU"/>
              </w:rPr>
              <w:t xml:space="preserve">методами </w:t>
            </w:r>
            <w:r w:rsidRPr="000B7A80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0B7A80">
              <w:rPr>
                <w:color w:val="000000"/>
                <w:lang w:val="ru-RU" w:eastAsia="ru-RU"/>
              </w:rPr>
              <w:t>;</w:t>
            </w:r>
          </w:p>
          <w:p w:rsidR="000B7A80" w:rsidRPr="000B7A80" w:rsidRDefault="000B7A80" w:rsidP="00611089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B7A80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0B7A80" w:rsidRPr="000B7A80" w:rsidRDefault="000B7A80" w:rsidP="00611089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B7A80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0B7A80" w:rsidRPr="000B7A80" w:rsidRDefault="000B7A80" w:rsidP="00611089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B7A8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м языком предметной области знания;</w:t>
            </w:r>
          </w:p>
          <w:p w:rsidR="000B7A80" w:rsidRPr="000B7A80" w:rsidRDefault="000B7A80" w:rsidP="00611089">
            <w:pPr>
              <w:pStyle w:val="a6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jc w:val="left"/>
              <w:rPr>
                <w:color w:val="000000"/>
                <w:sz w:val="24"/>
                <w:szCs w:val="24"/>
              </w:rPr>
            </w:pPr>
            <w:r w:rsidRPr="000B7A80">
              <w:rPr>
                <w:color w:val="000000"/>
                <w:sz w:val="24"/>
                <w:szCs w:val="24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</w:tr>
    </w:tbl>
    <w:p w:rsidR="000D7452" w:rsidRPr="000B7A80" w:rsidRDefault="00205C29">
      <w:pPr>
        <w:rPr>
          <w:sz w:val="0"/>
          <w:szCs w:val="0"/>
          <w:lang w:val="ru-RU"/>
        </w:rPr>
      </w:pPr>
      <w:r w:rsidRPr="000B7A8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1754"/>
        <w:gridCol w:w="313"/>
        <w:gridCol w:w="733"/>
        <w:gridCol w:w="436"/>
        <w:gridCol w:w="733"/>
        <w:gridCol w:w="507"/>
        <w:gridCol w:w="1466"/>
        <w:gridCol w:w="1410"/>
        <w:gridCol w:w="1156"/>
      </w:tblGrid>
      <w:tr w:rsidR="000D7452" w:rsidRPr="00C61C49">
        <w:trPr>
          <w:trHeight w:hRule="exact" w:val="285"/>
        </w:trPr>
        <w:tc>
          <w:tcPr>
            <w:tcW w:w="710" w:type="dxa"/>
          </w:tcPr>
          <w:p w:rsidR="000D7452" w:rsidRPr="000B7A80" w:rsidRDefault="000D7452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 w:rsidTr="00C61C49">
        <w:trPr>
          <w:trHeight w:hRule="exact" w:val="2682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8,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0D745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>
        <w:trPr>
          <w:trHeight w:hRule="exact" w:val="138"/>
        </w:trPr>
        <w:tc>
          <w:tcPr>
            <w:tcW w:w="71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/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r>
              <w:t xml:space="preserve"> </w:t>
            </w:r>
          </w:p>
        </w:tc>
      </w:tr>
      <w:tr w:rsidR="000D7452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.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D7452" w:rsidRDefault="000D7452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 w:rsidRPr="00C61C49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и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>
        <w:trPr>
          <w:trHeight w:hRule="exact" w:val="155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риц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лансов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де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е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1 «Линейная алгебр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57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ости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2</w:t>
            </w:r>
          </w:p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Векторная алгебра и аналитическая геометр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в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дел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ел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ледовательност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;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дн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35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2.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сколь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Функции нескольких переменных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ытия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личины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и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чес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потез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Анализ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корреляционно-регрессио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)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Pr="00205C29" w:rsidRDefault="00205C2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1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</w:tr>
      <w:tr w:rsidR="000D7452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0D745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D7452" w:rsidRDefault="00205C2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ПК-1</w:t>
            </w:r>
          </w:p>
        </w:tc>
      </w:tr>
    </w:tbl>
    <w:p w:rsidR="000D7452" w:rsidRDefault="00205C2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0D745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r>
              <w:t xml:space="preserve"> </w:t>
            </w:r>
          </w:p>
        </w:tc>
      </w:tr>
      <w:tr w:rsidR="000D7452">
        <w:trPr>
          <w:trHeight w:hRule="exact" w:val="138"/>
        </w:trPr>
        <w:tc>
          <w:tcPr>
            <w:tcW w:w="9357" w:type="dxa"/>
          </w:tcPr>
          <w:p w:rsidR="000D7452" w:rsidRDefault="000D7452"/>
        </w:tc>
      </w:tr>
      <w:tr w:rsidR="000D7452" w:rsidRPr="00C61C49">
        <w:trPr>
          <w:trHeight w:hRule="exact" w:val="1385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тност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ход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усматрива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ив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актив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четан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ир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глас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ряд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а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т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аз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иН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Ф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5.04.201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1)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ивает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анд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личност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муникаци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ят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дер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т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гион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ен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ускни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треб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дателей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бир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ис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у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ибольш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ффек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ж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чь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итыва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ы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бираем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держани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ои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ощью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ж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ся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уе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ее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и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д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205C29">
              <w:rPr>
                <w:lang w:val="ru-RU"/>
              </w:rPr>
              <w:t xml:space="preserve"> </w:t>
            </w:r>
          </w:p>
        </w:tc>
      </w:tr>
    </w:tbl>
    <w:p w:rsidR="000D7452" w:rsidRPr="00205C29" w:rsidRDefault="00205C29">
      <w:pPr>
        <w:rPr>
          <w:sz w:val="0"/>
          <w:szCs w:val="0"/>
          <w:lang w:val="ru-RU"/>
        </w:rPr>
      </w:pPr>
      <w:r w:rsidRPr="00205C2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0D7452" w:rsidRPr="00C61C49">
        <w:trPr>
          <w:trHeight w:hRule="exact" w:val="136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 w:rsidTr="00395BB9">
        <w:trPr>
          <w:trHeight w:hRule="exact" w:val="277"/>
        </w:trPr>
        <w:tc>
          <w:tcPr>
            <w:tcW w:w="937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0D7452" w:rsidRPr="00C61C4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0D7452" w:rsidTr="00395BB9">
        <w:trPr>
          <w:trHeight w:hRule="exact" w:val="138"/>
        </w:trPr>
        <w:tc>
          <w:tcPr>
            <w:tcW w:w="9370" w:type="dxa"/>
          </w:tcPr>
          <w:p w:rsidR="000D7452" w:rsidRDefault="000D7452"/>
        </w:tc>
      </w:tr>
      <w:tr w:rsidR="000D7452" w:rsidRPr="00C61C4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0D745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D7452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0D7452" w:rsidTr="00395BB9">
        <w:trPr>
          <w:trHeight w:hRule="exact" w:val="138"/>
        </w:trPr>
        <w:tc>
          <w:tcPr>
            <w:tcW w:w="9370" w:type="dxa"/>
          </w:tcPr>
          <w:p w:rsidR="000D7452" w:rsidRDefault="000D7452"/>
        </w:tc>
      </w:tr>
      <w:tr w:rsidR="00395BB9" w:rsidRPr="00C61C49" w:rsidTr="008B20B5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395BB9" w:rsidRPr="00205C2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</w:p>
          <w:p w:rsidR="00395BB9" w:rsidRPr="00395BB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нов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395BB9" w:rsidRPr="00205C2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ww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x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i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g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10.12737/539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new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znanium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catalog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product</w:instrText>
            </w:r>
            <w:r w:rsidR="00C61C49" w:rsidRPr="00C61C49">
              <w:rPr>
                <w:lang w:val="ru-RU"/>
              </w:rPr>
              <w:instrText xml:space="preserve">/990716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new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znaniu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atalog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product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990716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025EF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(дата обращения: 01.09.2020)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395BB9" w:rsidRPr="00205C2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.М. Данил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ой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-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9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130-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new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znanium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catalog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product</w:instrText>
            </w:r>
            <w:r w:rsidR="00C61C49" w:rsidRPr="00C61C49">
              <w:rPr>
                <w:lang w:val="ru-RU"/>
              </w:rPr>
              <w:instrText xml:space="preserve">/989799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new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znaniu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atalog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product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989799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025EF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(дата обращения: 01.09.2020) 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 </w:t>
            </w:r>
          </w:p>
          <w:p w:rsidR="00395BB9" w:rsidRPr="00205C29" w:rsidRDefault="00395BB9" w:rsidP="005F60F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395BB9" w:rsidRPr="00395BB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ополнитель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395BB9" w:rsidRPr="00205C2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тис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рюко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Г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бр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ве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Ц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8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011793-5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new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znanium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catalog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product</w:instrText>
            </w:r>
            <w:r w:rsidR="00C61C49" w:rsidRPr="00C61C49">
              <w:rPr>
                <w:lang w:val="ru-RU"/>
              </w:rPr>
              <w:instrText xml:space="preserve">/370899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new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znaniu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atalog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product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370899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025EF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(дата обращения: 01.09.2020) </w:t>
            </w:r>
            <w:r w:rsidR="00025EFF" w:rsidRPr="00205C29">
              <w:rPr>
                <w:lang w:val="ru-RU"/>
              </w:rPr>
              <w:t xml:space="preserve"> 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 </w:t>
            </w:r>
          </w:p>
          <w:p w:rsidR="00395BB9" w:rsidRPr="00205C2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-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new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znanium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catalog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product</w:instrText>
            </w:r>
            <w:r w:rsidR="00C61C49" w:rsidRPr="00C61C49">
              <w:rPr>
                <w:lang w:val="ru-RU"/>
              </w:rPr>
              <w:instrText xml:space="preserve">/989802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new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znaniu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atalog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product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989802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025EF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(дата обращения: 01.09.2020) </w:t>
            </w:r>
            <w:r w:rsidR="00025EFF" w:rsidRPr="00205C29">
              <w:rPr>
                <w:lang w:val="ru-RU"/>
              </w:rPr>
              <w:t xml:space="preserve"> 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-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395BB9" w:rsidRPr="00205C29" w:rsidRDefault="00025EF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 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 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="00395BB9"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e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lanbook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book</w:instrText>
            </w:r>
            <w:r w:rsidR="00C61C49" w:rsidRPr="00C61C49">
              <w:rPr>
                <w:lang w:val="ru-RU"/>
              </w:rPr>
              <w:instrText xml:space="preserve">/112051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e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lanbook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book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112051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(дата обращения: 01.09.2020) </w:t>
            </w:r>
            <w:r w:rsidRPr="00205C29">
              <w:rPr>
                <w:lang w:val="ru-RU"/>
              </w:rPr>
              <w:t xml:space="preserve"> 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-па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="00395BB9" w:rsidRPr="00205C29">
              <w:rPr>
                <w:lang w:val="ru-RU"/>
              </w:rPr>
              <w:t xml:space="preserve"> </w:t>
            </w:r>
          </w:p>
          <w:p w:rsidR="00395BB9" w:rsidRPr="00205C29" w:rsidRDefault="00025EF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 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="00395BB9"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e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lanbook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book</w:instrText>
            </w:r>
            <w:r w:rsidR="00C61C49" w:rsidRPr="00C61C49">
              <w:rPr>
                <w:lang w:val="ru-RU"/>
              </w:rPr>
              <w:instrText xml:space="preserve">/115730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e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lanbook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book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115730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395BB9"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 обращения: 01.09.2020)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="00395BB9" w:rsidRPr="00205C29">
              <w:rPr>
                <w:lang w:val="ru-RU"/>
              </w:rPr>
              <w:t xml:space="preserve"> </w:t>
            </w:r>
          </w:p>
          <w:p w:rsidR="00395BB9" w:rsidRPr="00205C29" w:rsidRDefault="00025EFF" w:rsidP="008B20B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5. 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="00395BB9" w:rsidRPr="00205C29">
              <w:rPr>
                <w:lang w:val="ru-RU"/>
              </w:rPr>
              <w:t xml:space="preserve"> </w:t>
            </w:r>
            <w:r w:rsidR="00395BB9"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="00395BB9" w:rsidRPr="00205C29">
              <w:rPr>
                <w:lang w:val="ru-RU"/>
              </w:rPr>
              <w:t xml:space="preserve"> </w:t>
            </w:r>
          </w:p>
        </w:tc>
      </w:tr>
    </w:tbl>
    <w:p w:rsidR="000D7452" w:rsidRPr="00205C29" w:rsidRDefault="00205C29">
      <w:pPr>
        <w:rPr>
          <w:sz w:val="0"/>
          <w:szCs w:val="0"/>
          <w:lang w:val="ru-RU"/>
        </w:rPr>
      </w:pPr>
      <w:r w:rsidRPr="00205C2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4"/>
        <w:gridCol w:w="2219"/>
        <w:gridCol w:w="3630"/>
        <w:gridCol w:w="2796"/>
        <w:gridCol w:w="187"/>
        <w:gridCol w:w="18"/>
      </w:tblGrid>
      <w:tr w:rsidR="000D7452" w:rsidRPr="00C61C49" w:rsidTr="00FF71E5">
        <w:trPr>
          <w:gridAfter w:val="1"/>
          <w:wAfter w:w="18" w:type="dxa"/>
          <w:trHeight w:hRule="exact" w:val="708"/>
        </w:trPr>
        <w:tc>
          <w:tcPr>
            <w:tcW w:w="940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D7452" w:rsidRPr="00205C29" w:rsidRDefault="00205C29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образов</w:t>
            </w:r>
            <w:bookmarkStart w:id="0" w:name="_GoBack"/>
            <w:bookmarkEnd w:id="0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="00C61C49">
              <w:fldChar w:fldCharType="begin"/>
            </w:r>
            <w:r w:rsidR="00C61C49" w:rsidRPr="00C61C49">
              <w:rPr>
                <w:lang w:val="ru-RU"/>
              </w:rPr>
              <w:instrText xml:space="preserve"> </w:instrText>
            </w:r>
            <w:r w:rsidR="00C61C49">
              <w:instrText>HYPERLINK</w:instrText>
            </w:r>
            <w:r w:rsidR="00C61C49" w:rsidRPr="00C61C49">
              <w:rPr>
                <w:lang w:val="ru-RU"/>
              </w:rPr>
              <w:instrText xml:space="preserve"> "</w:instrText>
            </w:r>
            <w:r w:rsidR="00C61C49">
              <w:instrText>https</w:instrText>
            </w:r>
            <w:r w:rsidR="00C61C49" w:rsidRPr="00C61C49">
              <w:rPr>
                <w:lang w:val="ru-RU"/>
              </w:rPr>
              <w:instrText>://</w:instrText>
            </w:r>
            <w:r w:rsidR="00C61C49">
              <w:instrText>new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znanium</w:instrText>
            </w:r>
            <w:r w:rsidR="00C61C49" w:rsidRPr="00C61C49">
              <w:rPr>
                <w:lang w:val="ru-RU"/>
              </w:rPr>
              <w:instrText>.</w:instrText>
            </w:r>
            <w:r w:rsidR="00C61C49">
              <w:instrText>com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catalog</w:instrText>
            </w:r>
            <w:r w:rsidR="00C61C49" w:rsidRPr="00C61C49">
              <w:rPr>
                <w:lang w:val="ru-RU"/>
              </w:rPr>
              <w:instrText>/</w:instrText>
            </w:r>
            <w:r w:rsidR="00C61C49">
              <w:instrText>product</w:instrText>
            </w:r>
            <w:r w:rsidR="00C61C49" w:rsidRPr="00C61C49">
              <w:rPr>
                <w:lang w:val="ru-RU"/>
              </w:rPr>
              <w:instrText xml:space="preserve">/1042456" </w:instrText>
            </w:r>
            <w:r w:rsidR="00C61C49">
              <w:fldChar w:fldCharType="separate"/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https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new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znaniu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om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catalog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</w:rPr>
              <w:t>product</w:t>
            </w:r>
            <w:r w:rsidR="00E7567B" w:rsidRPr="005B74A4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>/1042456</w:t>
            </w:r>
            <w:r w:rsidR="00C61C49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  <w:r w:rsidR="00025EFF">
              <w:rPr>
                <w:rStyle w:val="a5"/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025EF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(дата обращения: 01.09.2020) </w:t>
            </w:r>
            <w:r w:rsidR="00025EFF" w:rsidRPr="00205C29">
              <w:rPr>
                <w:lang w:val="ru-RU"/>
              </w:rPr>
              <w:t xml:space="preserve"> </w:t>
            </w:r>
            <w:r w:rsidR="00E756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="00E7567B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0D7452" w:rsidRPr="00205C29" w:rsidRDefault="00205C2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0D7452" w:rsidRPr="00C61C49" w:rsidTr="00FF71E5">
        <w:trPr>
          <w:gridAfter w:val="1"/>
          <w:wAfter w:w="18" w:type="dxa"/>
          <w:trHeight w:hRule="exact" w:val="138"/>
        </w:trPr>
        <w:tc>
          <w:tcPr>
            <w:tcW w:w="574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22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363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2796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87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395BB9" w:rsidRPr="00C61C49" w:rsidTr="00787D32">
        <w:trPr>
          <w:gridAfter w:val="1"/>
          <w:wAfter w:w="18" w:type="dxa"/>
          <w:trHeight w:val="1570"/>
        </w:trPr>
        <w:tc>
          <w:tcPr>
            <w:tcW w:w="940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95BB9" w:rsidRPr="00395BB9" w:rsidRDefault="00395BB9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тодические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казания:</w:t>
            </w:r>
            <w:r w:rsidRPr="00395BB9">
              <w:rPr>
                <w:lang w:val="ru-RU"/>
              </w:rPr>
              <w:t xml:space="preserve"> </w:t>
            </w:r>
          </w:p>
          <w:p w:rsidR="00395BB9" w:rsidRPr="00395BB9" w:rsidRDefault="00787D32" w:rsidP="0092255F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787D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урье, И. Г. Высшая математика. Практикум : учеб. пособие / И.Г. Лурье, Т.П. Фунтикова. — Москва : Вузовский учебник : ИНФРА-М, 2018. — 160 с. - ISBN 978-5-9558-0281-7. - Текст : электронный. - URL: https://znanium.com/read?id=309232 (дата обращения: 01.09.2020). – Режим доступа: по подписке.</w:t>
            </w:r>
            <w:r w:rsidR="00395BB9" w:rsidRPr="00205C29">
              <w:rPr>
                <w:lang w:val="ru-RU"/>
              </w:rPr>
              <w:t xml:space="preserve"> </w:t>
            </w:r>
          </w:p>
        </w:tc>
      </w:tr>
      <w:tr w:rsidR="000D7452" w:rsidRPr="00C61C49" w:rsidTr="00FF71E5">
        <w:trPr>
          <w:gridAfter w:val="1"/>
          <w:wAfter w:w="18" w:type="dxa"/>
          <w:trHeight w:hRule="exact" w:val="138"/>
        </w:trPr>
        <w:tc>
          <w:tcPr>
            <w:tcW w:w="574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2219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3630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2796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  <w:tc>
          <w:tcPr>
            <w:tcW w:w="187" w:type="dxa"/>
          </w:tcPr>
          <w:p w:rsidR="000D7452" w:rsidRPr="00205C29" w:rsidRDefault="000D7452">
            <w:pPr>
              <w:rPr>
                <w:lang w:val="ru-RU"/>
              </w:rPr>
            </w:pPr>
          </w:p>
        </w:tc>
      </w:tr>
      <w:tr w:rsidR="00E77D45" w:rsidRPr="00C61C49" w:rsidTr="00E77D45">
        <w:trPr>
          <w:trHeight w:hRule="exact" w:val="277"/>
        </w:trPr>
        <w:tc>
          <w:tcPr>
            <w:tcW w:w="9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613E36">
              <w:rPr>
                <w:lang w:val="ru-RU"/>
              </w:rPr>
              <w:t xml:space="preserve"> </w:t>
            </w:r>
          </w:p>
        </w:tc>
      </w:tr>
    </w:tbl>
    <w:p w:rsidR="00E77D45" w:rsidRPr="00613E36" w:rsidRDefault="00E77D45" w:rsidP="00E77D45">
      <w:pPr>
        <w:rPr>
          <w:sz w:val="0"/>
          <w:szCs w:val="0"/>
          <w:lang w:val="ru-RU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0"/>
        <w:gridCol w:w="1979"/>
        <w:gridCol w:w="3589"/>
        <w:gridCol w:w="3321"/>
        <w:gridCol w:w="135"/>
      </w:tblGrid>
      <w:tr w:rsidR="00E77D45" w:rsidTr="00FF71E5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7D45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>
              <w:t xml:space="preserve"> </w:t>
            </w:r>
          </w:p>
        </w:tc>
      </w:tr>
      <w:tr w:rsidR="00E77D45" w:rsidTr="00FF71E5">
        <w:trPr>
          <w:trHeight w:hRule="exact" w:val="55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818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дл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)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55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28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28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28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XIMA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285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5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138"/>
        </w:trPr>
        <w:tc>
          <w:tcPr>
            <w:tcW w:w="400" w:type="dxa"/>
          </w:tcPr>
          <w:p w:rsidR="00E77D45" w:rsidRDefault="00E77D45" w:rsidP="00B335E5"/>
        </w:tc>
        <w:tc>
          <w:tcPr>
            <w:tcW w:w="1979" w:type="dxa"/>
          </w:tcPr>
          <w:p w:rsidR="00E77D45" w:rsidRDefault="00E77D45" w:rsidP="00B335E5"/>
        </w:tc>
        <w:tc>
          <w:tcPr>
            <w:tcW w:w="3589" w:type="dxa"/>
          </w:tcPr>
          <w:p w:rsidR="00E77D45" w:rsidRDefault="00E77D45" w:rsidP="00B335E5"/>
        </w:tc>
        <w:tc>
          <w:tcPr>
            <w:tcW w:w="3321" w:type="dxa"/>
          </w:tcPr>
          <w:p w:rsidR="00E77D45" w:rsidRDefault="00E77D45" w:rsidP="00B335E5"/>
        </w:tc>
        <w:tc>
          <w:tcPr>
            <w:tcW w:w="135" w:type="dxa"/>
          </w:tcPr>
          <w:p w:rsidR="00E77D45" w:rsidRDefault="00E77D45" w:rsidP="00B335E5"/>
        </w:tc>
      </w:tr>
      <w:tr w:rsidR="00E77D45" w:rsidRPr="00C61C49" w:rsidTr="00FF71E5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E77D45" w:rsidTr="00FF71E5">
        <w:trPr>
          <w:trHeight w:hRule="exact" w:val="270"/>
        </w:trPr>
        <w:tc>
          <w:tcPr>
            <w:tcW w:w="400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  <w:tc>
          <w:tcPr>
            <w:tcW w:w="5568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14"/>
        </w:trPr>
        <w:tc>
          <w:tcPr>
            <w:tcW w:w="400" w:type="dxa"/>
          </w:tcPr>
          <w:p w:rsidR="00E77D45" w:rsidRDefault="00E77D45" w:rsidP="00B335E5"/>
        </w:tc>
        <w:tc>
          <w:tcPr>
            <w:tcW w:w="5568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Pr="00613E36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32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Pr="00FF71E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hyperlink r:id="rId9" w:history="1">
              <w:r w:rsidR="00FF71E5" w:rsidRPr="00BD3F43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://window.edu.ru/</w:t>
              </w:r>
            </w:hyperlink>
            <w:r w:rsidR="00FF71E5" w:rsidRPr="00FF71E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t xml:space="preserve"> </w:t>
            </w:r>
            <w:r w:rsidR="00FF71E5" w:rsidRPr="00FF71E5"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540"/>
        </w:trPr>
        <w:tc>
          <w:tcPr>
            <w:tcW w:w="400" w:type="dxa"/>
          </w:tcPr>
          <w:p w:rsidR="00E77D45" w:rsidRDefault="00E77D45" w:rsidP="00B335E5"/>
        </w:tc>
        <w:tc>
          <w:tcPr>
            <w:tcW w:w="5568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/>
        </w:tc>
        <w:tc>
          <w:tcPr>
            <w:tcW w:w="332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/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555"/>
        </w:trPr>
        <w:tc>
          <w:tcPr>
            <w:tcW w:w="400" w:type="dxa"/>
          </w:tcPr>
          <w:p w:rsidR="00E77D45" w:rsidRDefault="00E77D45" w:rsidP="00B335E5"/>
        </w:tc>
        <w:tc>
          <w:tcPr>
            <w:tcW w:w="5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Pr="00613E36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hyperlink r:id="rId10" w:history="1">
              <w:r w:rsidR="00FF71E5" w:rsidRPr="00BD3F43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scholar.google.ru/</w:t>
              </w:r>
            </w:hyperlink>
            <w:r w:rsidR="00FF71E5" w:rsidRPr="00FF71E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Tr="00FF71E5">
        <w:trPr>
          <w:trHeight w:hRule="exact" w:val="826"/>
        </w:trPr>
        <w:tc>
          <w:tcPr>
            <w:tcW w:w="400" w:type="dxa"/>
          </w:tcPr>
          <w:p w:rsidR="00E77D45" w:rsidRDefault="00E77D45" w:rsidP="00B335E5"/>
        </w:tc>
        <w:tc>
          <w:tcPr>
            <w:tcW w:w="5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Pr="00613E36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3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7D45" w:rsidRDefault="00E77D45" w:rsidP="00B335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hyperlink r:id="rId11" w:history="1">
              <w:r w:rsidR="00FF71E5" w:rsidRPr="00BD3F43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elibrary.ru/project_risc.asp</w:t>
              </w:r>
            </w:hyperlink>
            <w:r w:rsidR="00FF71E5" w:rsidRPr="00FF71E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t xml:space="preserve"> </w:t>
            </w:r>
          </w:p>
        </w:tc>
        <w:tc>
          <w:tcPr>
            <w:tcW w:w="135" w:type="dxa"/>
          </w:tcPr>
          <w:p w:rsidR="00E77D45" w:rsidRDefault="00E77D45" w:rsidP="00B335E5"/>
        </w:tc>
      </w:tr>
      <w:tr w:rsidR="00E77D45" w:rsidRPr="00C61C49" w:rsidTr="00FF71E5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E77D45" w:rsidRPr="00C61C49" w:rsidTr="00FF71E5">
        <w:trPr>
          <w:trHeight w:hRule="exact" w:val="138"/>
        </w:trPr>
        <w:tc>
          <w:tcPr>
            <w:tcW w:w="400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  <w:tc>
          <w:tcPr>
            <w:tcW w:w="1979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  <w:tc>
          <w:tcPr>
            <w:tcW w:w="3589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  <w:tc>
          <w:tcPr>
            <w:tcW w:w="3321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  <w:tc>
          <w:tcPr>
            <w:tcW w:w="135" w:type="dxa"/>
          </w:tcPr>
          <w:p w:rsidR="00E77D45" w:rsidRPr="00613E36" w:rsidRDefault="00E77D45" w:rsidP="00B335E5">
            <w:pPr>
              <w:rPr>
                <w:lang w:val="ru-RU"/>
              </w:rPr>
            </w:pPr>
          </w:p>
        </w:tc>
      </w:tr>
      <w:tr w:rsidR="00E77D45" w:rsidRPr="00C61C49" w:rsidTr="00FF71E5">
        <w:trPr>
          <w:trHeight w:hRule="exact" w:val="285"/>
        </w:trPr>
        <w:tc>
          <w:tcPr>
            <w:tcW w:w="9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613E36">
              <w:rPr>
                <w:lang w:val="ru-RU"/>
              </w:rPr>
              <w:t xml:space="preserve"> </w:t>
            </w:r>
          </w:p>
        </w:tc>
      </w:tr>
    </w:tbl>
    <w:p w:rsidR="00E77D45" w:rsidRPr="00613E36" w:rsidRDefault="00E77D45" w:rsidP="00E77D45">
      <w:pPr>
        <w:rPr>
          <w:sz w:val="0"/>
          <w:szCs w:val="0"/>
          <w:lang w:val="ru-RU"/>
        </w:rPr>
      </w:pPr>
      <w:r w:rsidRPr="00613E3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E77D45" w:rsidRPr="00C61C49" w:rsidTr="00FF71E5">
        <w:trPr>
          <w:trHeight w:hRule="exact" w:val="3969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Учеб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613E36">
              <w:rPr>
                <w:lang w:val="ru-RU"/>
              </w:rPr>
              <w:t xml:space="preserve"> </w:t>
            </w:r>
          </w:p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р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ран.</w:t>
            </w:r>
            <w:r w:rsidRPr="00613E36">
              <w:rPr>
                <w:lang w:val="ru-RU"/>
              </w:rPr>
              <w:t xml:space="preserve"> </w:t>
            </w:r>
          </w:p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о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аздаточ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й)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\ил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ей.</w:t>
            </w:r>
            <w:r w:rsidRPr="00613E36">
              <w:rPr>
                <w:lang w:val="ru-RU"/>
              </w:rPr>
              <w:t xml:space="preserve"> </w:t>
            </w:r>
          </w:p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щихся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ffice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613E36">
              <w:rPr>
                <w:lang w:val="ru-RU"/>
              </w:rPr>
              <w:t xml:space="preserve"> </w:t>
            </w:r>
          </w:p>
          <w:p w:rsidR="00E77D45" w:rsidRPr="00613E36" w:rsidRDefault="00E77D45" w:rsidP="00B335E5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аф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методическ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кументации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нагляд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й.</w:t>
            </w:r>
            <w:r w:rsidRPr="00613E36">
              <w:rPr>
                <w:lang w:val="ru-RU"/>
              </w:rPr>
              <w:t xml:space="preserve">  </w:t>
            </w:r>
          </w:p>
        </w:tc>
      </w:tr>
    </w:tbl>
    <w:p w:rsidR="000D7452" w:rsidRDefault="000D7452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Default="001B404E">
      <w:pPr>
        <w:rPr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1B404E" w:rsidRPr="001B404E" w:rsidRDefault="001B404E" w:rsidP="001B404E">
      <w:pPr>
        <w:ind w:left="786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Примерные аудиторные контрольные работы (АКР)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1 «Предел и непрерывность функции»</w:t>
      </w: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Вычислить предел: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1B404E">
        <w:rPr>
          <w:rFonts w:ascii="Times New Roman" w:hAnsi="Times New Roman" w:cs="Times New Roman"/>
          <w:position w:val="-22"/>
          <w:sz w:val="24"/>
          <w:szCs w:val="24"/>
        </w:rPr>
        <w:object w:dxaOrig="1410" w:dyaOrig="615">
          <v:shape id="_x0000_i1027" type="#_x0000_t75" style="width:70.35pt;height:30.15pt" o:ole="">
            <v:imagedata r:id="rId12" o:title=""/>
          </v:shape>
          <o:OLEObject Type="Embed" ProgID="Equation.3" ShapeID="_x0000_i1027" DrawAspect="Content" ObjectID="_1667933106" r:id="rId13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1B404E">
        <w:rPr>
          <w:rFonts w:ascii="Times New Roman" w:hAnsi="Times New Roman" w:cs="Times New Roman"/>
          <w:position w:val="-26"/>
          <w:sz w:val="24"/>
          <w:szCs w:val="24"/>
        </w:rPr>
        <w:object w:dxaOrig="1515" w:dyaOrig="630">
          <v:shape id="_x0000_i1028" type="#_x0000_t75" style="width:76.2pt;height:31pt" o:ole="">
            <v:imagedata r:id="rId14" o:title=""/>
          </v:shape>
          <o:OLEObject Type="Embed" ProgID="Equation.3" ShapeID="_x0000_i1028" DrawAspect="Content" ObjectID="_1667933107" r:id="rId15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 в) </w:t>
      </w:r>
      <w:r w:rsidRPr="001B404E">
        <w:rPr>
          <w:rFonts w:ascii="Times New Roman" w:hAnsi="Times New Roman" w:cs="Times New Roman"/>
          <w:position w:val="-22"/>
          <w:sz w:val="24"/>
          <w:szCs w:val="24"/>
        </w:rPr>
        <w:object w:dxaOrig="1470" w:dyaOrig="645">
          <v:shape id="_x0000_i1029" type="#_x0000_t75" style="width:73.65pt;height:31pt" o:ole="">
            <v:imagedata r:id="rId16" o:title=""/>
          </v:shape>
          <o:OLEObject Type="Embed" ProgID="Equation.3" ShapeID="_x0000_i1029" DrawAspect="Content" ObjectID="_1667933108" r:id="rId17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1B404E">
        <w:rPr>
          <w:rFonts w:ascii="Times New Roman" w:hAnsi="Times New Roman" w:cs="Times New Roman"/>
          <w:position w:val="-24"/>
          <w:sz w:val="24"/>
          <w:szCs w:val="24"/>
        </w:rPr>
        <w:object w:dxaOrig="1335" w:dyaOrig="615">
          <v:shape id="_x0000_i1030" type="#_x0000_t75" style="width:66.15pt;height:30.15pt" o:ole="">
            <v:imagedata r:id="rId18" o:title=""/>
          </v:shape>
          <o:OLEObject Type="Embed" ProgID="Equation.3" ShapeID="_x0000_i1030" DrawAspect="Content" ObjectID="_1667933109" r:id="rId19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 </w:t>
      </w:r>
      <w:r w:rsidRPr="001B404E">
        <w:rPr>
          <w:rFonts w:ascii="Times New Roman" w:hAnsi="Times New Roman" w:cs="Times New Roman"/>
          <w:position w:val="-44"/>
          <w:sz w:val="24"/>
          <w:szCs w:val="24"/>
        </w:rPr>
        <w:object w:dxaOrig="2205" w:dyaOrig="915">
          <v:shape id="_x0000_i1031" type="#_x0000_t75" style="width:109.65pt;height:45.2pt" o:ole="">
            <v:imagedata r:id="rId20" o:title=""/>
          </v:shape>
          <o:OLEObject Type="Embed" ProgID="Equation.3" ShapeID="_x0000_i1031" DrawAspect="Content" ObjectID="_1667933110" r:id="rId21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2 «Производная»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444D95" w:rsidRDefault="001B404E" w:rsidP="001B404E">
      <w:pPr>
        <w:ind w:left="426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1. </w:t>
      </w:r>
      <w:r w:rsidRPr="00444D95">
        <w:rPr>
          <w:rFonts w:ascii="Times New Roman" w:hAnsi="Times New Roman" w:cs="Times New Roman"/>
          <w:color w:val="000000"/>
          <w:sz w:val="24"/>
          <w:szCs w:val="24"/>
          <w:lang w:val="ru-RU"/>
        </w:rPr>
        <w:t>Найдите производные данных функций.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position w:val="-46"/>
          <w:sz w:val="24"/>
          <w:szCs w:val="24"/>
        </w:rPr>
        <w:object w:dxaOrig="3100" w:dyaOrig="1359">
          <v:shape id="_x0000_i1032" type="#_x0000_t75" style="width:155.7pt;height:67.8pt" o:ole="">
            <v:imagedata r:id="rId22" o:title=""/>
          </v:shape>
          <o:OLEObject Type="Embed" ProgID="Equation.3" ShapeID="_x0000_i1032" DrawAspect="Content" ObjectID="_1667933111" r:id="rId23"/>
        </w:objec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2.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Вычислите приближенно с применением производной значение 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функции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33" type="#_x0000_t75" style="width:77.85pt;height:19.25pt" o:ole="">
            <v:imagedata r:id="rId24" o:title=""/>
          </v:shape>
          <o:OLEObject Type="Embed" ProgID="Equation.3" ShapeID="_x0000_i1033" DrawAspect="Content" ObjectID="_1667933112" r:id="rId25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при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B404E">
        <w:rPr>
          <w:rFonts w:ascii="Times New Roman" w:hAnsi="Times New Roman" w:cs="Times New Roman"/>
          <w:position w:val="-8"/>
          <w:sz w:val="24"/>
          <w:szCs w:val="24"/>
        </w:rPr>
        <w:object w:dxaOrig="980" w:dyaOrig="300">
          <v:shape id="_x0000_i1034" type="#_x0000_t75" style="width:48.55pt;height:15.05pt" o:ole="">
            <v:imagedata r:id="rId26" o:title=""/>
          </v:shape>
          <o:OLEObject Type="Embed" ProgID="Equation.3" ShapeID="_x0000_i1034" DrawAspect="Content" ObjectID="_1667933113" r:id="rId27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3.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Вычислите предел, используя правило Лопиталя.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35" type="#_x0000_t75" style="width:74.5pt;height:34.35pt" o:ole="">
            <v:imagedata r:id="rId28" o:title=""/>
          </v:shape>
          <o:OLEObject Type="Embed" ProgID="Equation.3" ShapeID="_x0000_i1035" DrawAspect="Content" ObjectID="_1667933114" r:id="rId29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е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24"/>
          <w:sz w:val="24"/>
          <w:szCs w:val="24"/>
        </w:rPr>
        <w:object w:dxaOrig="990" w:dyaOrig="615">
          <v:shape id="_x0000_i1036" type="#_x0000_t75" style="width:49.4pt;height:30.15pt" o:ole="">
            <v:imagedata r:id="rId30" o:title=""/>
          </v:shape>
          <o:OLEObject Type="Embed" ProgID="Equation.3" ShapeID="_x0000_i1036" DrawAspect="Content" ObjectID="_1667933115" r:id="rId31"/>
        </w:object>
      </w: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3 «Неопределенный интеграл»</w:t>
      </w:r>
    </w:p>
    <w:p w:rsidR="001B404E" w:rsidRPr="001B404E" w:rsidRDefault="001B404E" w:rsidP="001B404E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1. Найти интеграл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: 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а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037" type="#_x0000_t75" style="width:73.65pt;height:31pt" o:ole="">
            <v:imagedata r:id="rId32" o:title=""/>
          </v:shape>
          <o:OLEObject Type="Embed" ProgID="Equation.3" ShapeID="_x0000_i1037" DrawAspect="Content" ObjectID="_1667933116" r:id="rId33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1B404E">
        <w:rPr>
          <w:rFonts w:ascii="Times New Roman" w:hAnsi="Times New Roman" w:cs="Times New Roman"/>
          <w:position w:val="-22"/>
          <w:sz w:val="24"/>
          <w:szCs w:val="24"/>
        </w:rPr>
        <w:object w:dxaOrig="750" w:dyaOrig="585">
          <v:shape id="_x0000_i1038" type="#_x0000_t75" style="width:37.65pt;height:29.3pt" o:ole="">
            <v:imagedata r:id="rId34" o:title=""/>
          </v:shape>
          <o:OLEObject Type="Embed" ProgID="Equation.3" ShapeID="_x0000_i1038" DrawAspect="Content" ObjectID="_1667933117" r:id="rId35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,  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) </w:t>
      </w:r>
      <w:r w:rsidRPr="001B404E">
        <w:rPr>
          <w:rFonts w:ascii="Times New Roman" w:hAnsi="Times New Roman" w:cs="Times New Roman"/>
          <w:position w:val="-16"/>
          <w:sz w:val="24"/>
          <w:szCs w:val="24"/>
        </w:rPr>
        <w:object w:dxaOrig="825" w:dyaOrig="435">
          <v:shape id="_x0000_i1039" type="#_x0000_t75" style="width:41.85pt;height:21.75pt" o:ole="">
            <v:imagedata r:id="rId36" o:title=""/>
          </v:shape>
          <o:OLEObject Type="Embed" ProgID="Equation.3" ShapeID="_x0000_i1039" DrawAspect="Content" ObjectID="_1667933118" r:id="rId37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г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16"/>
          <w:sz w:val="24"/>
          <w:szCs w:val="24"/>
        </w:rPr>
        <w:object w:dxaOrig="1185" w:dyaOrig="435">
          <v:shape id="_x0000_i1040" type="#_x0000_t75" style="width:59.45pt;height:21.75pt" o:ole="">
            <v:imagedata r:id="rId38" o:title=""/>
          </v:shape>
          <o:OLEObject Type="Embed" ProgID="Equation.3" ShapeID="_x0000_i1040" DrawAspect="Content" ObjectID="_1667933119" r:id="rId39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</w:t>
      </w:r>
      <w:r w:rsidRPr="001B404E">
        <w:rPr>
          <w:rFonts w:ascii="Times New Roman" w:hAnsi="Times New Roman" w:cs="Times New Roman"/>
          <w:position w:val="-26"/>
          <w:sz w:val="24"/>
          <w:szCs w:val="24"/>
        </w:rPr>
        <w:object w:dxaOrig="1470" w:dyaOrig="615">
          <v:shape id="_x0000_i1041" type="#_x0000_t75" style="width:73.65pt;height:30.15pt" o:ole="">
            <v:imagedata r:id="rId40" o:title=""/>
          </v:shape>
          <o:OLEObject Type="Embed" ProgID="Equation.3" ShapeID="_x0000_i1041" DrawAspect="Content" ObjectID="_1667933120" r:id="rId41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е) </w:t>
      </w:r>
      <w:r w:rsidRPr="001B404E">
        <w:rPr>
          <w:rFonts w:ascii="Times New Roman" w:hAnsi="Times New Roman" w:cs="Times New Roman"/>
          <w:position w:val="-24"/>
          <w:sz w:val="24"/>
          <w:szCs w:val="24"/>
        </w:rPr>
        <w:object w:dxaOrig="915" w:dyaOrig="615">
          <v:shape id="_x0000_i1042" type="#_x0000_t75" style="width:45.2pt;height:30.15pt" o:ole="">
            <v:imagedata r:id="rId42" o:title=""/>
          </v:shape>
          <o:OLEObject Type="Embed" ProgID="Equation.3" ShapeID="_x0000_i1042" DrawAspect="Content" ObjectID="_1667933121" r:id="rId43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ж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24"/>
          <w:sz w:val="24"/>
          <w:szCs w:val="24"/>
        </w:rPr>
        <w:object w:dxaOrig="1365" w:dyaOrig="585">
          <v:shape id="_x0000_i1043" type="#_x0000_t75" style="width:67.8pt;height:29.3pt" o:ole="">
            <v:imagedata r:id="rId44" o:title=""/>
          </v:shape>
          <o:OLEObject Type="Embed" ProgID="Equation.3" ShapeID="_x0000_i1043" DrawAspect="Content" ObjectID="_1667933122" r:id="rId45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з) </w:t>
      </w:r>
      <w:r w:rsidRPr="001B404E">
        <w:rPr>
          <w:rFonts w:ascii="Times New Roman" w:hAnsi="Times New Roman" w:cs="Times New Roman"/>
          <w:position w:val="-26"/>
          <w:sz w:val="24"/>
          <w:szCs w:val="24"/>
        </w:rPr>
        <w:object w:dxaOrig="1950" w:dyaOrig="645">
          <v:shape id="_x0000_i1044" type="#_x0000_t75" style="width:97.95pt;height:31pt" o:ole="">
            <v:imagedata r:id="rId46" o:title=""/>
          </v:shape>
          <o:OLEObject Type="Embed" ProgID="Equation.3" ShapeID="_x0000_i1044" DrawAspect="Content" ObjectID="_1667933123" r:id="rId47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.      </w:t>
      </w: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4 «Определенный интеграл»</w:t>
      </w: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  Вычислить интеграл: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а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035" w:dyaOrig="720">
          <v:shape id="_x0000_i1045" type="#_x0000_t75" style="width:51.9pt;height:36.85pt" o:ole="">
            <v:imagedata r:id="rId48" o:title=""/>
          </v:shape>
          <o:OLEObject Type="Embed" ProgID="Equation.3" ShapeID="_x0000_i1045" DrawAspect="Content" ObjectID="_1667933124" r:id="rId49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б) </w:t>
      </w:r>
      <w:r w:rsidRPr="001B404E">
        <w:rPr>
          <w:rFonts w:ascii="Times New Roman" w:hAnsi="Times New Roman" w:cs="Times New Roman"/>
          <w:noProof/>
          <w:position w:val="-30"/>
          <w:sz w:val="24"/>
          <w:szCs w:val="24"/>
          <w:lang w:val="ru-RU" w:eastAsia="ru-RU"/>
        </w:rPr>
        <w:drawing>
          <wp:inline distT="0" distB="0" distL="0" distR="0" wp14:anchorId="015AD00E" wp14:editId="13EC47C6">
            <wp:extent cx="866775" cy="469265"/>
            <wp:effectExtent l="0" t="0" r="9525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             в)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975" w:dyaOrig="705">
          <v:shape id="_x0000_i1046" type="#_x0000_t75" style="width:48.55pt;height:35.15pt" o:ole="">
            <v:imagedata r:id="rId51" o:title=""/>
          </v:shape>
          <o:OLEObject Type="Embed" ProgID="Equation.3" ShapeID="_x0000_i1046" DrawAspect="Content" ObjectID="_1667933125" r:id="rId52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  г) 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125" w:dyaOrig="705">
          <v:shape id="_x0000_i1047" type="#_x0000_t75" style="width:56.1pt;height:35.15pt" o:ole="">
            <v:imagedata r:id="rId53" o:title=""/>
          </v:shape>
          <o:OLEObject Type="Embed" ProgID="Equation.3" ShapeID="_x0000_i1047" DrawAspect="Content" ObjectID="_1667933126" r:id="rId5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д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200" w:dyaOrig="705">
          <v:shape id="_x0000_i1048" type="#_x0000_t75" style="width:59.45pt;height:35.15pt" o:ole="">
            <v:imagedata r:id="rId55" o:title=""/>
          </v:shape>
          <o:OLEObject Type="Embed" ProgID="Equation.3" ShapeID="_x0000_i1048" DrawAspect="Content" ObjectID="_1667933127" r:id="rId56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е) 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810" w:dyaOrig="705">
          <v:shape id="_x0000_i1049" type="#_x0000_t75" style="width:41pt;height:35.15pt" o:ole="">
            <v:imagedata r:id="rId57" o:title=""/>
          </v:shape>
          <o:OLEObject Type="Embed" ProgID="Equation.3" ShapeID="_x0000_i1049" DrawAspect="Content" ObjectID="_1667933128" r:id="rId58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            ж)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485" w:dyaOrig="780">
          <v:shape id="_x0000_i1050" type="#_x0000_t75" style="width:73.65pt;height:38.5pt" o:ole="">
            <v:imagedata r:id="rId59" o:title=""/>
          </v:shape>
          <o:OLEObject Type="Embed" ProgID="Equation.3" ShapeID="_x0000_i1050" DrawAspect="Content" ObjectID="_1667933129" r:id="rId60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          з)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215" w:dyaOrig="705">
          <v:shape id="_x0000_i1051" type="#_x0000_t75" style="width:60.3pt;height:35.15pt" o:ole="">
            <v:imagedata r:id="rId61" o:title=""/>
          </v:shape>
          <o:OLEObject Type="Embed" ProgID="Equation.3" ShapeID="_x0000_i1051" DrawAspect="Content" ObjectID="_1667933130" r:id="rId62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1080" w:dyaOrig="705">
          <v:shape id="_x0000_i1052" type="#_x0000_t75" style="width:54.4pt;height:35.15pt" o:ole="">
            <v:imagedata r:id="rId63" o:title=""/>
          </v:shape>
          <o:OLEObject Type="Embed" ProgID="Equation.3" ShapeID="_x0000_i1052" DrawAspect="Content" ObjectID="_1667933131" r:id="rId6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к) </w:t>
      </w: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870" w:dyaOrig="705">
          <v:shape id="_x0000_i1053" type="#_x0000_t75" style="width:44.35pt;height:35.15pt" o:ole="">
            <v:imagedata r:id="rId65" o:title=""/>
          </v:shape>
          <o:OLEObject Type="Embed" ProgID="Equation.3" ShapeID="_x0000_i1053" DrawAspect="Content" ObjectID="_1667933132" r:id="rId66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2. Найти площадь фигуры, ограниченной графиками функций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а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B404E">
        <w:rPr>
          <w:rFonts w:ascii="Times New Roman" w:hAnsi="Times New Roman" w:cs="Times New Roman"/>
          <w:position w:val="-22"/>
          <w:sz w:val="24"/>
          <w:szCs w:val="24"/>
        </w:rPr>
        <w:object w:dxaOrig="2010" w:dyaOrig="585">
          <v:shape id="_x0000_i1054" type="#_x0000_t75" style="width:99.65pt;height:29.3pt" o:ole="">
            <v:imagedata r:id="rId67" o:title=""/>
          </v:shape>
          <o:OLEObject Type="Embed" ProgID="Equation.3" ShapeID="_x0000_i1054" DrawAspect="Content" ObjectID="_1667933133" r:id="rId68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 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540" w:dyaOrig="225">
          <v:shape id="_x0000_i1055" type="#_x0000_t75" style="width:26.8pt;height:11.7pt" o:ole="">
            <v:imagedata r:id="rId69" o:title=""/>
          </v:shape>
          <o:OLEObject Type="Embed" ProgID="Equation.3" ShapeID="_x0000_i1055" DrawAspect="Content" ObjectID="_1667933134" r:id="rId70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,  </w:t>
      </w:r>
      <w:r w:rsidRPr="001B404E">
        <w:rPr>
          <w:rFonts w:ascii="Times New Roman" w:hAnsi="Times New Roman" w:cs="Times New Roman"/>
          <w:position w:val="-22"/>
          <w:sz w:val="24"/>
          <w:szCs w:val="24"/>
        </w:rPr>
        <w:object w:dxaOrig="690" w:dyaOrig="630">
          <v:shape id="_x0000_i1056" type="#_x0000_t75" style="width:34.35pt;height:31pt" o:ole="">
            <v:imagedata r:id="rId71" o:title=""/>
          </v:shape>
          <o:OLEObject Type="Embed" ProgID="Equation.3" ShapeID="_x0000_i1056" DrawAspect="Content" ObjectID="_1667933135" r:id="rId72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1B404E">
        <w:rPr>
          <w:rFonts w:ascii="Times New Roman" w:hAnsi="Times New Roman" w:cs="Times New Roman"/>
          <w:position w:val="-6"/>
          <w:sz w:val="24"/>
          <w:szCs w:val="24"/>
        </w:rPr>
        <w:object w:dxaOrig="495" w:dyaOrig="240">
          <v:shape id="_x0000_i1057" type="#_x0000_t75" style="width:23.45pt;height:12.55pt" o:ole="">
            <v:imagedata r:id="rId73" o:title=""/>
          </v:shape>
          <o:OLEObject Type="Embed" ProgID="Equation.3" ShapeID="_x0000_i1057" DrawAspect="Content" ObjectID="_1667933136" r:id="rId7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5 «ФНП»</w:t>
      </w: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1B404E" w:rsidRPr="001B404E" w:rsidRDefault="001B404E" w:rsidP="001B404E">
      <w:pPr>
        <w:tabs>
          <w:tab w:val="left" w:pos="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1. Вычислить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приближённое значение 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функции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58" type="#_x0000_t75" style="width:84.55pt;height:19.25pt" o:ole="">
            <v:imagedata r:id="rId75" o:title=""/>
          </v:shape>
          <o:OLEObject Type="Embed" ProgID="Equation.3" ShapeID="_x0000_i1058" DrawAspect="Content" ObjectID="_1667933137" r:id="rId76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в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точке</w:t>
      </w:r>
    </w:p>
    <w:p w:rsidR="001B404E" w:rsidRPr="001B404E" w:rsidRDefault="001B404E" w:rsidP="001B404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59" type="#_x0000_t75" style="width:83.7pt;height:15.9pt" o:ole="">
            <v:imagedata r:id="rId77" o:title=""/>
          </v:shape>
          <o:OLEObject Type="Embed" ProgID="Equation.3" ShapeID="_x0000_i1059" DrawAspect="Content" ObjectID="_1667933138" r:id="rId78"/>
        </w:objec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</w:t>
      </w: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2. Найти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наибольшее и наименьшее значения функции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2440" w:dyaOrig="360">
          <v:shape id="_x0000_i1060" type="#_x0000_t75" style="width:122.25pt;height:19.25pt" o:ole="">
            <v:imagedata r:id="rId79" o:title=""/>
          </v:shape>
          <o:OLEObject Type="Embed" ProgID="Equation.3" ShapeID="_x0000_i1060" DrawAspect="Content" ObjectID="_1667933139" r:id="rId80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области, заданной системой неравенств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061" type="#_x0000_t75" style="width:114.7pt;height:15.9pt" o:ole="">
            <v:imagedata r:id="rId81" o:title=""/>
          </v:shape>
          <o:OLEObject Type="Embed" ProgID="Equation.3" ShapeID="_x0000_i1061" DrawAspect="Content" ObjectID="_1667933140" r:id="rId82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Составить уравнение линии уровня для функции 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062" type="#_x0000_t75" style="width:117.2pt;height:19.25pt" o:ole="">
            <v:imagedata r:id="rId83" o:title=""/>
          </v:shape>
          <o:OLEObject Type="Embed" ProgID="Equation.3" ShapeID="_x0000_i1062" DrawAspect="Content" ObjectID="_1667933141" r:id="rId8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С=13,</w:t>
      </w:r>
    </w:p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         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точке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63" type="#_x0000_t75" style="width:38.5pt;height:15.9pt" o:ole="">
            <v:imagedata r:id="rId85" o:title=""/>
          </v:shape>
          <o:OLEObject Type="Embed" ProgID="Equation.3" ShapeID="_x0000_i1063" DrawAspect="Content" ObjectID="_1667933142" r:id="rId86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КР 6  «Матрицы. Определители.Системы»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C61C49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C61C49">
        <w:rPr>
          <w:rFonts w:ascii="Times New Roman" w:hAnsi="Times New Roman" w:cs="Times New Roman"/>
          <w:b/>
          <w:sz w:val="24"/>
          <w:szCs w:val="24"/>
          <w:lang w:val="ru-RU"/>
        </w:rPr>
        <w:t>Задание 1</w:t>
      </w:r>
      <w:r w:rsidRPr="00C61C49">
        <w:rPr>
          <w:rFonts w:ascii="Times New Roman" w:hAnsi="Times New Roman" w:cs="Times New Roman"/>
          <w:sz w:val="24"/>
          <w:szCs w:val="24"/>
          <w:lang w:val="ru-RU"/>
        </w:rPr>
        <w:t xml:space="preserve">. Решите матричное </w:t>
      </w:r>
      <w:proofErr w:type="gramStart"/>
      <w:r w:rsidRPr="00C61C49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</w:t>
      </w:r>
      <w:r w:rsidRPr="001B404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64" type="#_x0000_t75" style="width:102.15pt;height:20.1pt" o:ole="">
            <v:imagedata r:id="rId87" o:title=""/>
          </v:shape>
          <o:OLEObject Type="Embed" ProgID="Equation.DSMT4" ShapeID="_x0000_i1064" DrawAspect="Content" ObjectID="_1667933143" r:id="rId88"/>
        </w:object>
      </w:r>
      <w:r w:rsidRPr="00C61C49">
        <w:rPr>
          <w:rFonts w:ascii="Times New Roman" w:hAnsi="Times New Roman" w:cs="Times New Roman"/>
          <w:sz w:val="24"/>
          <w:szCs w:val="24"/>
          <w:lang w:val="ru-RU"/>
        </w:rPr>
        <w:t>,</w:t>
      </w:r>
      <w:proofErr w:type="gramEnd"/>
      <w:r w:rsidRPr="00C61C49">
        <w:rPr>
          <w:rFonts w:ascii="Times New Roman" w:hAnsi="Times New Roman" w:cs="Times New Roman"/>
          <w:sz w:val="24"/>
          <w:szCs w:val="24"/>
          <w:lang w:val="ru-RU"/>
        </w:rPr>
        <w:t xml:space="preserve"> где 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65" type="#_x0000_t75" style="width:267.9pt;height:36.85pt" o:ole="">
            <v:imagedata r:id="rId89" o:title=""/>
          </v:shape>
          <o:OLEObject Type="Embed" ProgID="Equation.DSMT4" ShapeID="_x0000_i1065" DrawAspect="Content" ObjectID="_1667933144" r:id="rId90"/>
        </w:objec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Задание 2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. Решите систему </w:t>
      </w:r>
      <w:r w:rsidRPr="001B404E">
        <w:rPr>
          <w:rFonts w:ascii="Times New Roman" w:hAnsi="Times New Roman" w:cs="Times New Roman"/>
          <w:position w:val="-38"/>
          <w:sz w:val="24"/>
          <w:szCs w:val="24"/>
        </w:rPr>
        <w:object w:dxaOrig="1980" w:dyaOrig="880">
          <v:shape id="_x0000_i1066" type="#_x0000_t75" style="width:98.8pt;height:44.35pt" o:ole="">
            <v:imagedata r:id="rId91" o:title=""/>
          </v:shape>
          <o:OLEObject Type="Embed" ProgID="Equation.DSMT4" ShapeID="_x0000_i1066" DrawAspect="Content" ObjectID="_1667933145" r:id="rId92"/>
        </w:objec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а) по формулам Крамера;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б) методом Гаусса;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в) с помощью обратной матрицы.</w:t>
      </w: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 w:rsidP="001B404E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Задание 3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 Исследуйте системы на совместность, в случае совместности, найдите решение, сделайте проверку.</w:t>
      </w:r>
    </w:p>
    <w:p w:rsidR="001B404E" w:rsidRPr="001B404E" w:rsidRDefault="001B404E" w:rsidP="001B404E">
      <w:pPr>
        <w:spacing w:line="480" w:lineRule="auto"/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1B404E">
        <w:rPr>
          <w:rFonts w:ascii="Times New Roman" w:hAnsi="Times New Roman" w:cs="Times New Roman"/>
          <w:position w:val="-38"/>
          <w:sz w:val="24"/>
          <w:szCs w:val="24"/>
        </w:rPr>
        <w:object w:dxaOrig="2799" w:dyaOrig="880">
          <v:shape id="_x0000_i1067" type="#_x0000_t75" style="width:139.8pt;height:44.35pt" o:ole="">
            <v:imagedata r:id="rId93" o:title=""/>
          </v:shape>
          <o:OLEObject Type="Embed" ProgID="Equation.DSMT4" ShapeID="_x0000_i1067" DrawAspect="Content" ObjectID="_1667933146" r:id="rId9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               б) </w:t>
      </w:r>
      <w:r w:rsidRPr="001B404E">
        <w:rPr>
          <w:rFonts w:ascii="Times New Roman" w:hAnsi="Times New Roman" w:cs="Times New Roman"/>
          <w:position w:val="-38"/>
          <w:sz w:val="24"/>
          <w:szCs w:val="24"/>
        </w:rPr>
        <w:object w:dxaOrig="2600" w:dyaOrig="880">
          <v:shape id="_x0000_i1068" type="#_x0000_t75" style="width:129.75pt;height:44.35pt" o:ole="">
            <v:imagedata r:id="rId95" o:title=""/>
          </v:shape>
          <o:OLEObject Type="Embed" ProgID="Equation.DSMT4" ShapeID="_x0000_i1068" DrawAspect="Content" ObjectID="_1667933147" r:id="rId96"/>
        </w:object>
      </w: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Примерные индивидуальные домашние задания (ИДЗ)</w:t>
      </w:r>
    </w:p>
    <w:p w:rsidR="001B404E" w:rsidRPr="001B404E" w:rsidRDefault="001B404E" w:rsidP="001B404E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ИДЗ №1 «Пределы»</w:t>
      </w:r>
    </w:p>
    <w:p w:rsidR="001B404E" w:rsidRPr="001B404E" w:rsidRDefault="001B404E" w:rsidP="001B404E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Вычислите пределы функций:</w:t>
      </w: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1B404E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6A8A25DF" wp14:editId="50DBCCC7">
            <wp:extent cx="898525" cy="397510"/>
            <wp:effectExtent l="0" t="0" r="0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2. </w:t>
      </w:r>
      <w:r w:rsidRPr="001B404E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1B4BD64C" wp14:editId="4768D995">
            <wp:extent cx="1200785" cy="3975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3. </w:t>
      </w:r>
      <w:r w:rsidRPr="001B404E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1C6FF6E8" wp14:editId="0E5FEA97">
            <wp:extent cx="795020" cy="36576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4. </w:t>
      </w:r>
      <w:r w:rsidRPr="001B404E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10B76133" wp14:editId="661899CC">
            <wp:extent cx="1025525" cy="36576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1B404E">
        <w:rPr>
          <w:rFonts w:ascii="Times New Roman" w:hAnsi="Times New Roman" w:cs="Times New Roman"/>
          <w:noProof/>
          <w:position w:val="-20"/>
          <w:sz w:val="24"/>
          <w:szCs w:val="24"/>
          <w:lang w:val="ru-RU" w:eastAsia="ru-RU"/>
        </w:rPr>
        <w:drawing>
          <wp:inline distT="0" distB="0" distL="0" distR="0" wp14:anchorId="58D110C2" wp14:editId="677CC0A9">
            <wp:extent cx="1025525" cy="27813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6. </w:t>
      </w:r>
      <w:r w:rsidRPr="001B404E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37F7F999" wp14:editId="3F2F3321">
            <wp:extent cx="795020" cy="397510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1B404E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10C95CF2" wp14:editId="17FF6F3B">
            <wp:extent cx="795020" cy="437515"/>
            <wp:effectExtent l="0" t="0" r="508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8. </w:t>
      </w:r>
      <w:r w:rsidRPr="001B404E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3D5AF091" wp14:editId="64CBC51D">
            <wp:extent cx="1025525" cy="4057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B404E" w:rsidRPr="001B404E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9. Исследуйте на непрерывность функцию </w:t>
      </w:r>
      <w:r w:rsidRPr="001B404E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855CC96" wp14:editId="0E969BA5">
            <wp:extent cx="739775" cy="3257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в точках </w:t>
      </w:r>
      <w:r w:rsidRPr="001B404E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42DDB3E0" wp14:editId="4E4A7549">
            <wp:extent cx="341630" cy="207010"/>
            <wp:effectExtent l="0" t="0" r="127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и </w:t>
      </w:r>
      <w:r w:rsidRPr="001B404E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1982545A" wp14:editId="37EACA93">
            <wp:extent cx="365760" cy="1911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.  Сделайте схематический чертеж.   </w:t>
      </w:r>
    </w:p>
    <w:p w:rsidR="001B404E" w:rsidRPr="00444D95" w:rsidRDefault="001B404E" w:rsidP="001B404E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10. Найдите точки разрыва функции. 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>Сделайте чертеж.</w:t>
      </w:r>
    </w:p>
    <w:p w:rsidR="001B404E" w:rsidRPr="001B404E" w:rsidRDefault="001B404E" w:rsidP="001B404E">
      <w:pPr>
        <w:spacing w:line="360" w:lineRule="auto"/>
        <w:jc w:val="center"/>
        <w:rPr>
          <w:rFonts w:ascii="Times New Roman" w:hAnsi="Times New Roman" w:cs="Times New Roman"/>
          <w:position w:val="-52"/>
          <w:sz w:val="24"/>
          <w:szCs w:val="24"/>
        </w:rPr>
      </w:pPr>
      <w:r w:rsidRPr="001B404E">
        <w:rPr>
          <w:rFonts w:ascii="Times New Roman" w:hAnsi="Times New Roman" w:cs="Times New Roman"/>
          <w:noProof/>
          <w:position w:val="-52"/>
          <w:sz w:val="24"/>
          <w:szCs w:val="24"/>
          <w:lang w:val="ru-RU" w:eastAsia="ru-RU"/>
        </w:rPr>
        <w:drawing>
          <wp:inline distT="0" distB="0" distL="0" distR="0" wp14:anchorId="456A46FD" wp14:editId="19322CBB">
            <wp:extent cx="1311910" cy="57277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04E" w:rsidRPr="001B404E" w:rsidRDefault="001B404E" w:rsidP="001B404E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404E">
        <w:rPr>
          <w:rFonts w:ascii="Times New Roman" w:hAnsi="Times New Roman" w:cs="Times New Roman"/>
          <w:b/>
          <w:position w:val="-52"/>
          <w:sz w:val="24"/>
          <w:szCs w:val="24"/>
        </w:rPr>
        <w:t>ИДЗ №2 «Неопределенные интегралы»</w:t>
      </w:r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 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arctg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 sin5x dx</m:t>
                </m:r>
              </m:e>
            </m:func>
          </m:e>
        </m:nary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)dx</m:t>
            </m:r>
          </m:e>
        </m:nary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x-5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8x-2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-2)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3sin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cos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1B404E" w:rsidRPr="001B404E" w:rsidRDefault="00C61C49" w:rsidP="001B404E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1B404E" w:rsidRPr="001B404E" w:rsidRDefault="001B404E" w:rsidP="001B404E">
      <w:pPr>
        <w:ind w:left="567"/>
        <w:contextualSpacing/>
        <w:rPr>
          <w:rFonts w:ascii="Times New Roman" w:hAnsi="Times New Roman" w:cs="Times New Roman"/>
          <w:sz w:val="24"/>
          <w:szCs w:val="24"/>
        </w:rPr>
      </w:pPr>
    </w:p>
    <w:p w:rsidR="001B404E" w:rsidRPr="001B404E" w:rsidRDefault="001B404E" w:rsidP="001B404E">
      <w:pPr>
        <w:ind w:left="56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404E">
        <w:rPr>
          <w:rFonts w:ascii="Times New Roman" w:hAnsi="Times New Roman" w:cs="Times New Roman"/>
          <w:b/>
          <w:sz w:val="24"/>
          <w:szCs w:val="24"/>
        </w:rPr>
        <w:t>ИДЗ №3 «ФНП»</w:t>
      </w:r>
    </w:p>
    <w:p w:rsidR="001B404E" w:rsidRPr="001B404E" w:rsidRDefault="001B404E" w:rsidP="001B404E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1B404E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1B404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B404E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69" type="#_x0000_t75" style="width:30.15pt;height:19.25pt" o:ole="">
            <v:imagedata r:id="rId109" o:title=""/>
          </v:shape>
          <o:OLEObject Type="Embed" ProgID="Equation.3" ShapeID="_x0000_i1069" DrawAspect="Content" ObjectID="_1667933148" r:id="rId110"/>
        </w:object>
      </w:r>
      <w:r w:rsidRPr="001B404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B404E">
        <w:rPr>
          <w:rFonts w:ascii="Times New Roman" w:hAnsi="Times New Roman" w:cs="Times New Roman"/>
          <w:sz w:val="24"/>
          <w:szCs w:val="24"/>
        </w:rPr>
        <w:t>если</w:t>
      </w:r>
      <w:proofErr w:type="spellEnd"/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70" type="#_x0000_t75" style="width:87.9pt;height:19.25pt" o:ole="">
            <v:imagedata r:id="rId111" o:title=""/>
          </v:shape>
          <o:OLEObject Type="Embed" ProgID="Equation.3" ShapeID="_x0000_i1070" DrawAspect="Content" ObjectID="_1667933149" r:id="rId112"/>
        </w:object>
      </w:r>
      <w:r w:rsidRPr="001B404E">
        <w:rPr>
          <w:rFonts w:ascii="Times New Roman" w:hAnsi="Times New Roman" w:cs="Times New Roman"/>
          <w:sz w:val="24"/>
          <w:szCs w:val="24"/>
        </w:rPr>
        <w:t>.</w:t>
      </w:r>
    </w:p>
    <w:p w:rsidR="001B404E" w:rsidRPr="001B404E" w:rsidRDefault="001B404E" w:rsidP="001B404E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риближённое значение функции </w:t>
      </w:r>
      <w:r w:rsidRPr="001B404E">
        <w:rPr>
          <w:rFonts w:ascii="Times New Roman" w:hAnsi="Times New Roman" w:cs="Times New Roman"/>
          <w:position w:val="-8"/>
          <w:sz w:val="24"/>
          <w:szCs w:val="24"/>
        </w:rPr>
        <w:object w:dxaOrig="1420" w:dyaOrig="400">
          <v:shape id="_x0000_i1071" type="#_x0000_t75" style="width:71.15pt;height:20.1pt" o:ole="">
            <v:imagedata r:id="rId113" o:title=""/>
          </v:shape>
          <o:OLEObject Type="Embed" ProgID="Equation.3" ShapeID="_x0000_i1071" DrawAspect="Content" ObjectID="_1667933150" r:id="rId114"/>
        </w:objec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в точке В (</w:t>
      </w:r>
      <w:proofErr w:type="gramStart"/>
      <w:r w:rsidRPr="001B404E">
        <w:rPr>
          <w:rFonts w:ascii="Times New Roman" w:hAnsi="Times New Roman" w:cs="Times New Roman"/>
          <w:sz w:val="24"/>
          <w:szCs w:val="24"/>
          <w:lang w:val="ru-RU"/>
        </w:rPr>
        <w:t>2,03:0</w:t>
      </w:r>
      <w:proofErr w:type="gramEnd"/>
      <w:r w:rsidRPr="001B404E">
        <w:rPr>
          <w:rFonts w:ascii="Times New Roman" w:hAnsi="Times New Roman" w:cs="Times New Roman"/>
          <w:sz w:val="24"/>
          <w:szCs w:val="24"/>
          <w:lang w:val="ru-RU"/>
        </w:rPr>
        <w:t>,02).</w:t>
      </w:r>
    </w:p>
    <w:p w:rsidR="001B404E" w:rsidRPr="001B404E" w:rsidRDefault="001B404E" w:rsidP="001B404E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B404E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1B4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404E">
        <w:rPr>
          <w:rFonts w:ascii="Times New Roman" w:hAnsi="Times New Roman" w:cs="Times New Roman"/>
          <w:sz w:val="24"/>
          <w:szCs w:val="24"/>
        </w:rPr>
        <w:t>экстремум</w:t>
      </w:r>
      <w:proofErr w:type="spellEnd"/>
      <w:r w:rsidRPr="001B4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404E">
        <w:rPr>
          <w:rFonts w:ascii="Times New Roman" w:hAnsi="Times New Roman" w:cs="Times New Roman"/>
          <w:sz w:val="24"/>
          <w:szCs w:val="24"/>
        </w:rPr>
        <w:t>функции</w:t>
      </w:r>
      <w:proofErr w:type="spellEnd"/>
      <w:r w:rsidRPr="001B404E">
        <w:rPr>
          <w:rFonts w:ascii="Times New Roman" w:hAnsi="Times New Roman" w:cs="Times New Roman"/>
          <w:sz w:val="24"/>
          <w:szCs w:val="24"/>
        </w:rPr>
        <w:t xml:space="preserve"> </w:t>
      </w:r>
      <w:r w:rsidRPr="001B404E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72" type="#_x0000_t75" style="width:109.65pt;height:19.25pt" o:ole="">
            <v:imagedata r:id="rId115" o:title=""/>
          </v:shape>
          <o:OLEObject Type="Embed" ProgID="Equation.3" ShapeID="_x0000_i1072" DrawAspect="Content" ObjectID="_1667933151" r:id="rId116"/>
        </w:object>
      </w:r>
    </w:p>
    <w:p w:rsidR="001B404E" w:rsidRPr="001B404E" w:rsidRDefault="001B404E" w:rsidP="001B404E">
      <w:pPr>
        <w:spacing w:before="120" w:after="120"/>
        <w:ind w:left="1080"/>
        <w:rPr>
          <w:rFonts w:ascii="Times New Roman" w:hAnsi="Times New Roman" w:cs="Times New Roman"/>
          <w:sz w:val="24"/>
          <w:szCs w:val="24"/>
        </w:rPr>
      </w:pPr>
    </w:p>
    <w:p w:rsidR="001B404E" w:rsidRPr="001B404E" w:rsidRDefault="001B404E" w:rsidP="001B404E">
      <w:pPr>
        <w:spacing w:before="120" w:after="120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404E">
        <w:rPr>
          <w:rFonts w:ascii="Times New Roman" w:hAnsi="Times New Roman" w:cs="Times New Roman"/>
          <w:b/>
          <w:sz w:val="24"/>
          <w:szCs w:val="24"/>
        </w:rPr>
        <w:t>ИДЗ №4 «Матрицы. Определители. Системы»</w:t>
      </w:r>
    </w:p>
    <w:p w:rsidR="001B404E" w:rsidRPr="001B404E" w:rsidRDefault="001B404E" w:rsidP="001B404E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Найти матрицу Х. Проверить правильность решения подстановкой найденной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lastRenderedPageBreak/>
        <w:t>матрицы в исходное уравнение.</w:t>
      </w:r>
    </w:p>
    <w:p w:rsidR="001B404E" w:rsidRPr="001B404E" w:rsidRDefault="001B404E" w:rsidP="001B404E">
      <w:pPr>
        <w:tabs>
          <w:tab w:val="left" w:pos="28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noProof/>
          <w:position w:val="-6"/>
          <w:sz w:val="24"/>
          <w:szCs w:val="24"/>
          <w:lang w:val="ru-RU" w:eastAsia="ru-RU"/>
        </w:rPr>
        <w:drawing>
          <wp:inline distT="0" distB="0" distL="0" distR="0" wp14:anchorId="34EACD16" wp14:editId="2ECAA5F3">
            <wp:extent cx="1216660" cy="19113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04E">
        <w:rPr>
          <w:rFonts w:ascii="Times New Roman" w:hAnsi="Times New Roman" w:cs="Times New Roman"/>
          <w:sz w:val="24"/>
          <w:szCs w:val="24"/>
        </w:rPr>
        <w:t>, если</w:t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2F4D36C4" wp14:editId="403ACEBA">
            <wp:extent cx="2966085" cy="604520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 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Решить систему линейных уравнений тремя способами:</w:t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- по формулам Крамера,</w:t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>- матричным методом (с помощью обратной матрицы),</w:t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1B404E">
        <w:rPr>
          <w:rFonts w:ascii="Times New Roman" w:hAnsi="Times New Roman" w:cs="Times New Roman"/>
          <w:sz w:val="24"/>
          <w:szCs w:val="24"/>
        </w:rPr>
        <w:t>- методом Гаусса.</w:t>
      </w:r>
    </w:p>
    <w:p w:rsidR="001B404E" w:rsidRPr="001B404E" w:rsidRDefault="001B404E" w:rsidP="001B404E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404E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2B198106" wp14:editId="0C7799A7">
            <wp:extent cx="1176655" cy="604520"/>
            <wp:effectExtent l="0" t="0" r="444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1B404E" w:rsidRPr="001B404E" w:rsidRDefault="001B404E" w:rsidP="001B404E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1B404E">
        <w:rPr>
          <w:rFonts w:ascii="Times New Roman" w:hAnsi="Times New Roman" w:cs="Times New Roman"/>
          <w:sz w:val="24"/>
          <w:szCs w:val="24"/>
          <w:lang w:val="ru-RU"/>
        </w:rPr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1B404E" w:rsidRPr="00444D95" w:rsidRDefault="001B404E" w:rsidP="001B404E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1B404E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634E404E" wp14:editId="4C05E9B8">
            <wp:extent cx="1431290" cy="604520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>б)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1B404E">
        <w:rPr>
          <w:rFonts w:ascii="Times New Roman" w:hAnsi="Times New Roman" w:cs="Times New Roman"/>
          <w:b/>
          <w:noProof/>
          <w:position w:val="-58"/>
          <w:sz w:val="24"/>
          <w:szCs w:val="24"/>
          <w:lang w:val="ru-RU" w:eastAsia="ru-RU"/>
        </w:rPr>
        <w:drawing>
          <wp:inline distT="0" distB="0" distL="0" distR="0" wp14:anchorId="19E41B93" wp14:editId="5F02A72C">
            <wp:extent cx="1566545" cy="803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04E" w:rsidRPr="00444D95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B404E" w:rsidRPr="001B404E" w:rsidRDefault="001B404E">
      <w:pPr>
        <w:rPr>
          <w:rFonts w:ascii="Times New Roman" w:hAnsi="Times New Roman" w:cs="Times New Roman"/>
          <w:sz w:val="24"/>
          <w:szCs w:val="24"/>
          <w:lang w:val="ru-RU"/>
        </w:rPr>
        <w:sectPr w:rsidR="001B404E" w:rsidRPr="001B404E" w:rsidSect="00205C29">
          <w:pgSz w:w="11907" w:h="16840"/>
          <w:pgMar w:top="1134" w:right="850" w:bottom="709" w:left="1701" w:header="708" w:footer="708" w:gutter="0"/>
          <w:cols w:space="708"/>
          <w:docGrid w:linePitch="360"/>
        </w:sectPr>
      </w:pPr>
    </w:p>
    <w:p w:rsidR="001B404E" w:rsidRDefault="001B404E" w:rsidP="001B404E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Приложение 2</w:t>
      </w:r>
    </w:p>
    <w:p w:rsidR="001B404E" w:rsidRPr="001B404E" w:rsidRDefault="001B404E" w:rsidP="001B404E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1B404E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1B404E" w:rsidRPr="001B404E" w:rsidRDefault="001B404E" w:rsidP="001B404E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B404E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p w:rsidR="001B404E" w:rsidRPr="001B404E" w:rsidRDefault="001B404E" w:rsidP="001B404E">
      <w:pPr>
        <w:rPr>
          <w:rFonts w:ascii="Times New Roman" w:hAnsi="Times New Roman" w:cs="Times New Roman"/>
          <w:color w:val="C00000"/>
          <w:sz w:val="24"/>
          <w:szCs w:val="24"/>
          <w:highlight w:val="yellow"/>
          <w:lang w:val="ru-RU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7"/>
        <w:gridCol w:w="4372"/>
        <w:gridCol w:w="8711"/>
      </w:tblGrid>
      <w:tr w:rsidR="001B404E" w:rsidRPr="001B404E" w:rsidTr="007D3FA1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ый элемент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ланируемые результаты обучения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Оценочные средства</w:t>
            </w:r>
          </w:p>
        </w:tc>
      </w:tr>
      <w:tr w:rsidR="001B404E" w:rsidRPr="00C61C49" w:rsidTr="007D3FA1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ПК –1  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</w:tr>
      <w:tr w:rsidR="001B404E" w:rsidRPr="00C61C49" w:rsidTr="007D3FA1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1B404E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определения и понятия;</w:t>
            </w:r>
          </w:p>
          <w:p w:rsidR="001B404E" w:rsidRPr="001B404E" w:rsidRDefault="001B404E" w:rsidP="001B404E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1B404E">
              <w:rPr>
                <w:rStyle w:val="FontStyle16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1B404E" w:rsidRPr="001B404E" w:rsidRDefault="001B404E" w:rsidP="001B404E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1B404E">
              <w:rPr>
                <w:rStyle w:val="FontStyle16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ая последовательность и ее предел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Свойства сходящихся последовательностей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одной переменной. Предел функции в точке и бесконечности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Условие существования предела. Односторонние пределы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 и их свойства. Теорема о связи предела и бесконечно малой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Первый и второй замечательные пределы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прерывность функции в точке. Свойства функций, непрерывных в точке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Точки разрыва функций и их классификация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изводная. Механический, геометрический и экономический смысл производной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Связь непрерывности и дифференцируемости функции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 функции, его свойства и применение в приближенных вычислениях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вило Лопиталя  и его  применение  для вычисления пределов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нотонность функции. Достаточное условие возрастания и убывания функции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Экстремум функции. Необходимое и достаточное условия существования точек экстремума. 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Выпуклость, вогнутость функции. Достаточное условие выпуклости и вогнутости функции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Точки перегиба. Необходимое и достаточное условия существования точек перегиба.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симптоты графика функции: вертикальные, горизонтальные и наклонные асимптоты и условия их существования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интегрирования (метод замены переменной, метод интегрирования по частям)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и, приводящие к понятию определенного интеграла (о площади криволинейной трапеции, о пройденном пути, об объеме произведенной продукции)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ный интеграл и его свойства. 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ал с переменным верхним пределом и его свойства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Формула Ньютона – Лейбница.</w:t>
            </w:r>
          </w:p>
          <w:p w:rsidR="001B404E" w:rsidRPr="001B404E" w:rsidRDefault="001B404E" w:rsidP="001B404E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обственные интегралы первого рода и их свойства.</w:t>
            </w:r>
          </w:p>
        </w:tc>
      </w:tr>
      <w:tr w:rsidR="001B404E" w:rsidRPr="00C61C49" w:rsidTr="007D3FA1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вать эффективное решение от неэффективного;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етоды математического анализа к решению простейших задач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экономического характера;</w:t>
            </w:r>
          </w:p>
          <w:p w:rsidR="001B404E" w:rsidRPr="001B404E" w:rsidRDefault="001B404E" w:rsidP="001B404E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елять знания тех понятий, которые  требуются для решения  прикладных задач;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1B404E" w:rsidRPr="001B404E" w:rsidRDefault="001B404E" w:rsidP="001B404E">
            <w:pPr>
              <w:pStyle w:val="a6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  <w:lang w:val="x-none"/>
              </w:rPr>
            </w:pPr>
            <w:r w:rsidRPr="001B404E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1B404E" w:rsidRPr="001B404E" w:rsidRDefault="001B404E" w:rsidP="007D3FA1">
            <w:pPr>
              <w:pStyle w:val="a6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4"/>
                <w:szCs w:val="24"/>
              </w:rPr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     </w:t>
            </w:r>
            <w:r w:rsidRPr="001B404E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 для экзамена: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1B40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73" type="#_x0000_t75" style="width:77pt;height:30.15pt" o:ole="">
                  <v:imagedata r:id="rId122" o:title=""/>
                </v:shape>
                <o:OLEObject Type="Embed" ProgID="Equation.3" ShapeID="_x0000_i1073" DrawAspect="Content" ObjectID="_1667933152" r:id="rId123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1B40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074" type="#_x0000_t75" style="width:77.85pt;height:28.45pt" o:ole="">
                  <v:imagedata r:id="rId124" o:title=""/>
                </v:shape>
                <o:OLEObject Type="Embed" ProgID="Equation.3" ShapeID="_x0000_i1074" DrawAspect="Content" ObjectID="_1667933153" r:id="rId125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1B404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80">
                <v:shape id="_x0000_i1075" type="#_x0000_t75" style="width:77pt;height:30.15pt" o:ole="">
                  <v:imagedata r:id="rId126" o:title=""/>
                </v:shape>
                <o:OLEObject Type="Embed" ProgID="Equation.3" ShapeID="_x0000_i1075" DrawAspect="Content" ObjectID="_1667933154" r:id="rId127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Найдите </w:t>
            </w:r>
            <w:r w:rsidRPr="001B40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76" type="#_x0000_t75" style="width:18.4pt;height:31pt" o:ole="">
                  <v:imagedata r:id="rId128" o:title=""/>
                </v:shape>
                <o:OLEObject Type="Embed" ProgID="Equation.3" ShapeID="_x0000_i1076" DrawAspect="Content" ObjectID="_1667933155" r:id="rId129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1B40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420">
                <v:shape id="_x0000_i1077" type="#_x0000_t75" style="width:56.1pt;height:20.95pt" o:ole="">
                  <v:imagedata r:id="rId130" o:title=""/>
                </v:shape>
                <o:OLEObject Type="Embed" ProgID="Equation.3" ShapeID="_x0000_i1077" DrawAspect="Content" ObjectID="_1667933156" r:id="rId131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1B404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60" w:dyaOrig="720">
                <v:shape id="_x0000_i1078" type="#_x0000_t75" style="width:69.5pt;height:31pt" o:ole="">
                  <v:imagedata r:id="rId132" o:title=""/>
                </v:shape>
                <o:OLEObject Type="Embed" ProgID="Equation.3" ShapeID="_x0000_i1078" DrawAspect="Content" ObjectID="_1667933157" r:id="rId133"/>
              </w:objec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3. Найти производные следующих функций.</w: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80" w:dyaOrig="720">
                <v:shape id="_x0000_i1079" type="#_x0000_t75" style="width:66.15pt;height:31pt" o:ole="">
                  <v:imagedata r:id="rId134" o:title=""/>
                </v:shape>
                <o:OLEObject Type="Embed" ProgID="Equation.3" ShapeID="_x0000_i1079" DrawAspect="Content" ObjectID="_1667933158" r:id="rId135"/>
              </w:objec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420">
                <v:shape id="_x0000_i1080" type="#_x0000_t75" style="width:66.15pt;height:17.6pt" o:ole="">
                  <v:imagedata r:id="rId136" o:title=""/>
                </v:shape>
                <o:OLEObject Type="Embed" ProgID="Equation.3" ShapeID="_x0000_i1080" DrawAspect="Content" ObjectID="_1667933159" r:id="rId137"/>
              </w:objec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740" w:dyaOrig="760">
                <v:shape id="_x0000_i1081" type="#_x0000_t75" style="width:118.05pt;height:33.5pt" o:ole="">
                  <v:imagedata r:id="rId138" o:title=""/>
                </v:shape>
                <o:OLEObject Type="Embed" ProgID="Equation.3" ShapeID="_x0000_i1081" DrawAspect="Content" ObjectID="_1667933160" r:id="rId139"/>
              </w:objec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00" w:dyaOrig="420">
                <v:shape id="_x0000_i1082" type="#_x0000_t75" style="width:66.15pt;height:17.6pt" o:ole="">
                  <v:imagedata r:id="rId140" o:title=""/>
                </v:shape>
                <o:OLEObject Type="Embed" ProgID="Equation.3" ShapeID="_x0000_i1082" DrawAspect="Content" ObjectID="_1667933161" r:id="rId141"/>
              </w:objec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40" w:dyaOrig="400">
                <v:shape id="_x0000_i1083" type="#_x0000_t75" style="width:92.95pt;height:18.4pt" o:ole="">
                  <v:imagedata r:id="rId142" o:title=""/>
                </v:shape>
                <o:OLEObject Type="Embed" ProgID="Equation.3" ShapeID="_x0000_i1083" DrawAspect="Content" ObjectID="_1667933162" r:id="rId143"/>
              </w:objec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        Найти производные </w:t>
            </w:r>
            <w:proofErr w:type="spellStart"/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второго</w:t>
            </w:r>
            <w:proofErr w:type="spellEnd"/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1B404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084" type="#_x0000_t75" style="width:18.4pt;height:20.1pt" o:ole="">
                  <v:imagedata r:id="rId144" o:title=""/>
                </v:shape>
                <o:OLEObject Type="Embed" ProgID="Equation.3" ShapeID="_x0000_i1084" DrawAspect="Content" ObjectID="_1667933163" r:id="rId145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440">
                <v:shape id="_x0000_i1085" type="#_x0000_t75" style="width:84.55pt;height:20.1pt" o:ole="">
                  <v:imagedata r:id="rId146" o:title=""/>
                </v:shape>
                <o:OLEObject Type="Embed" ProgID="Equation.3" ShapeID="_x0000_i1085" DrawAspect="Content" ObjectID="_1667933164" r:id="rId147"/>
              </w:object>
            </w:r>
          </w:p>
          <w:p w:rsidR="001B404E" w:rsidRPr="001B404E" w:rsidRDefault="001B404E" w:rsidP="001B404E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260" w:dyaOrig="859">
                <v:shape id="_x0000_i1086" type="#_x0000_t75" style="width:58.6pt;height:38.5pt" o:ole="">
                  <v:imagedata r:id="rId148" o:title=""/>
                </v:shape>
                <o:OLEObject Type="Embed" ProgID="Equation.3" ShapeID="_x0000_i1086" DrawAspect="Content" ObjectID="_1667933165" r:id="rId149"/>
              </w:objec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404E" w:rsidRPr="001B404E" w:rsidRDefault="001B404E" w:rsidP="007D3FA1">
            <w:pPr>
              <w:pStyle w:val="a8"/>
              <w:spacing w:line="240" w:lineRule="auto"/>
              <w:ind w:left="0" w:firstLine="0"/>
              <w:rPr>
                <w:szCs w:val="24"/>
                <w:lang w:val="ru-RU"/>
              </w:rPr>
            </w:pPr>
            <w:r w:rsidRPr="001B404E">
              <w:rPr>
                <w:szCs w:val="24"/>
                <w:lang w:val="ru-RU"/>
              </w:rPr>
              <w:t>4. </w:t>
            </w:r>
            <w:proofErr w:type="gramStart"/>
            <w:r w:rsidRPr="001B404E">
              <w:rPr>
                <w:szCs w:val="24"/>
                <w:lang w:val="ru-RU"/>
              </w:rPr>
              <w:t>Вычислить:  а</w:t>
            </w:r>
            <w:proofErr w:type="gramEnd"/>
            <w:r w:rsidRPr="001B404E">
              <w:rPr>
                <w:szCs w:val="24"/>
                <w:lang w:val="ru-RU"/>
              </w:rPr>
              <w:t xml:space="preserve">) </w:t>
            </w:r>
            <w:r w:rsidRPr="001B404E">
              <w:rPr>
                <w:position w:val="-10"/>
                <w:szCs w:val="24"/>
              </w:rPr>
              <w:object w:dxaOrig="1020" w:dyaOrig="440">
                <v:shape id="_x0000_i1087" type="#_x0000_t75" style="width:51.05pt;height:22.6pt" o:ole="">
                  <v:imagedata r:id="rId150" o:title=""/>
                </v:shape>
                <o:OLEObject Type="Embed" ProgID="Equation.3" ShapeID="_x0000_i1087" DrawAspect="Content" ObjectID="_1667933166" r:id="rId151"/>
              </w:object>
            </w:r>
            <w:r w:rsidRPr="001B404E">
              <w:rPr>
                <w:szCs w:val="24"/>
                <w:lang w:val="ru-RU"/>
              </w:rPr>
              <w:t xml:space="preserve">,   б) </w:t>
            </w:r>
            <w:r w:rsidRPr="001B404E">
              <w:rPr>
                <w:position w:val="-10"/>
                <w:szCs w:val="24"/>
              </w:rPr>
              <w:object w:dxaOrig="740" w:dyaOrig="380">
                <v:shape id="_x0000_i1088" type="#_x0000_t75" style="width:37.65pt;height:20.1pt" o:ole="">
                  <v:imagedata r:id="rId152" o:title=""/>
                </v:shape>
                <o:OLEObject Type="Embed" ProgID="Equation.3" ShapeID="_x0000_i1088" DrawAspect="Content" ObjectID="_1667933167" r:id="rId153"/>
              </w:object>
            </w:r>
            <w:r w:rsidRPr="001B404E">
              <w:rPr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определённый  интеграл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    а)</w:t>
            </w:r>
            <w:r w:rsidRPr="001B404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>
                <v:shape id="_x0000_i1089" type="#_x0000_t75" style="width:77.85pt;height:20.1pt" o:ole="">
                  <v:imagedata r:id="rId154" o:title=""/>
                </v:shape>
                <o:OLEObject Type="Embed" ProgID="Equation.3" ShapeID="_x0000_i1089" DrawAspect="Content" ObjectID="_1667933168" r:id="rId155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1B404E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80" w:dyaOrig="780">
                <v:shape id="_x0000_i1090" type="#_x0000_t75" style="width:67pt;height:28.45pt" o:ole="">
                  <v:imagedata r:id="rId156" o:title=""/>
                </v:shape>
                <o:OLEObject Type="Embed" ProgID="Equation.3" ShapeID="_x0000_i1090" DrawAspect="Content" ObjectID="_1667933169" r:id="rId157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1B404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460">
                <v:shape id="_x0000_i1091" type="#_x0000_t75" style="width:67pt;height:22.6pt" o:ole="">
                  <v:imagedata r:id="rId158" o:title=""/>
                </v:shape>
                <o:OLEObject Type="Embed" ProgID="Equation.3" ShapeID="_x0000_i1091" DrawAspect="Content" ObjectID="_1667933170" r:id="rId159"/>
              </w:objec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нтеграл </w:t>
            </w:r>
            <w:r w:rsidRPr="001B404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60" w:dyaOrig="780">
                <v:shape id="_x0000_i1092" type="#_x0000_t75" style="width:53.6pt;height:36pt" o:ole="">
                  <v:imagedata r:id="rId160" o:title=""/>
                </v:shape>
                <o:OLEObject Type="Embed" ProgID="Equation.3" ShapeID="_x0000_i1092" DrawAspect="Content" ObjectID="_1667933171" r:id="rId161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7.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нтеграл </w:t>
            </w:r>
            <w:r w:rsidRPr="001B404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60">
                <v:shape id="_x0000_i1093" type="#_x0000_t75" style="width:69.5pt;height:34.35pt" o:ole="">
                  <v:imagedata r:id="rId162" o:title=""/>
                </v:shape>
                <o:OLEObject Type="Embed" ProgID="Equation.3" ShapeID="_x0000_i1093" DrawAspect="Content" ObjectID="_1667933172" r:id="rId163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 площадь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фигуры,  ограниченной  линиями:  </w:t>
            </w:r>
            <w:r w:rsidRPr="001B40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1094" type="#_x0000_t75" style="width:82.05pt;height:20.95pt" o:ole="">
                  <v:imagedata r:id="rId164" o:title=""/>
                </v:shape>
                <o:OLEObject Type="Embed" ProgID="Equation.3" ShapeID="_x0000_i1094" DrawAspect="Content" ObjectID="_1667933173" r:id="rId165"/>
              </w:object>
            </w:r>
          </w:p>
          <w:p w:rsidR="001B404E" w:rsidRPr="001B404E" w:rsidRDefault="001B404E" w:rsidP="007D3FA1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9. Исследовать на экстремум функцию </w:t>
            </w:r>
            <w:r w:rsidRPr="001B40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095" type="#_x0000_t75" style="width:109.65pt;height:22.6pt" o:ole="">
                  <v:imagedata r:id="rId166" o:title=""/>
                </v:shape>
                <o:OLEObject Type="Embed" ProgID="Equation.3" ShapeID="_x0000_i1095" DrawAspect="Content" ObjectID="_1667933174" r:id="rId167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оши:  </w:t>
            </w:r>
            <w:r w:rsidRPr="001B40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60">
                <v:shape id="_x0000_i1096" type="#_x0000_t75" style="width:108pt;height:15.9pt" o:ole="">
                  <v:imagedata r:id="rId168" o:title=""/>
                </v:shape>
                <o:OLEObject Type="Embed" ProgID="Equation.3" ShapeID="_x0000_i1096" DrawAspect="Content" ObjectID="_1667933175" r:id="rId169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1B40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097" type="#_x0000_t75" style="width:41.85pt;height:15.9pt" o:ole="">
                  <v:imagedata r:id="rId170" o:title=""/>
                </v:shape>
                <o:OLEObject Type="Embed" ProgID="Equation.3" ShapeID="_x0000_i1097" DrawAspect="Content" ObjectID="_1667933176" r:id="rId171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i/>
                <w:color w:val="C00000"/>
                <w:sz w:val="24"/>
                <w:szCs w:val="24"/>
                <w:highlight w:val="yellow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1B404E" w:rsidRPr="00C61C49" w:rsidTr="007D3FA1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1B404E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1B404E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1B404E" w:rsidRPr="001B404E" w:rsidRDefault="001B404E" w:rsidP="001B404E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1B404E">
              <w:rPr>
                <w:color w:val="000000"/>
                <w:lang w:val="ru-RU" w:eastAsia="ru-RU"/>
              </w:rPr>
              <w:t xml:space="preserve">методами </w:t>
            </w:r>
            <w:r w:rsidRPr="001B404E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1B404E">
              <w:rPr>
                <w:color w:val="000000"/>
                <w:lang w:val="ru-RU" w:eastAsia="ru-RU"/>
              </w:rPr>
              <w:t>;</w:t>
            </w:r>
          </w:p>
          <w:p w:rsidR="001B404E" w:rsidRPr="001B404E" w:rsidRDefault="001B404E" w:rsidP="001B404E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1B404E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1B404E" w:rsidRPr="001B404E" w:rsidRDefault="001B404E" w:rsidP="001B404E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1B404E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1B404E" w:rsidRPr="001B404E" w:rsidRDefault="001B404E" w:rsidP="001B404E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офессиональным языком 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предметной области знания;</w:t>
            </w:r>
          </w:p>
          <w:p w:rsidR="001B404E" w:rsidRPr="001B404E" w:rsidRDefault="001B404E" w:rsidP="001B404E">
            <w:pPr>
              <w:pStyle w:val="a6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</w:rPr>
            </w:pPr>
            <w:r w:rsidRPr="001B404E">
              <w:rPr>
                <w:color w:val="000000"/>
                <w:sz w:val="24"/>
                <w:szCs w:val="24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икладные задачи и задания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равнением </w:t>
            </w:r>
            <w:r w:rsidRPr="001B40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>
                <v:shape id="_x0000_i1098" type="#_x0000_t75" style="width:84.55pt;height:31pt" o:ole="">
                  <v:imagedata r:id="rId172" o:title=""/>
                </v:shape>
                <o:OLEObject Type="Embed" ProgID="Equation.3" ShapeID="_x0000_i1098" DrawAspect="Content" ObjectID="_1667933177" r:id="rId173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proofErr w:type="gramEnd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де </w:t>
            </w:r>
            <w:r w:rsidRPr="001B404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99" type="#_x0000_t75" style="width:9.2pt;height:10.05pt" o:ole="">
                  <v:imagedata r:id="rId174" o:title=""/>
                </v:shape>
                <o:OLEObject Type="Embed" ProgID="Equation.3" ShapeID="_x0000_i1099" DrawAspect="Content" ObjectID="_1667933178" r:id="rId175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1B404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100" type="#_x0000_t75" style="width:7.55pt;height:12.55pt" o:ole="">
                  <v:imagedata r:id="rId176" o:title=""/>
                </v:shape>
                <o:OLEObject Type="Embed" ProgID="Equation.3" ShapeID="_x0000_i1100" DrawAspect="Content" ObjectID="_1667933179" r:id="rId177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в с. Вычислите ее скорость и ускорение в момент времени </w:t>
            </w:r>
            <w:r w:rsidRPr="001B404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101" type="#_x0000_t75" style="width:31pt;height:13.4pt" o:ole="">
                  <v:imagedata r:id="rId178" o:title=""/>
                </v:shape>
                <o:OLEObject Type="Embed" ProgID="Equation.3" ShapeID="_x0000_i1101" DrawAspect="Content" ObjectID="_1667933180" r:id="rId179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ча 2.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Зависимость объема выпуска продукции 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от капитальных затрат К определяется функцией 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=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bscript"/>
                <w:lang w:val="ru-RU"/>
              </w:rPr>
              <w:t>0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ln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(4+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K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perscript"/>
                <w:lang w:val="ru-RU"/>
              </w:rPr>
              <w:t>3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). Найти интервал изменения К, на котором увеличение капитальных затрат неэффективно.</w:t>
            </w:r>
          </w:p>
        </w:tc>
      </w:tr>
      <w:tr w:rsidR="001B404E" w:rsidRPr="00C61C49" w:rsidTr="007D3FA1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 ОПК – 3  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1B404E" w:rsidRPr="00C61C49" w:rsidTr="007D3FA1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1B404E">
              <w:rPr>
                <w:rStyle w:val="FontStyle16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ы. Действия над матрицами и их свойств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Определители и их свойств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ратная матрица и ее свойств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Ранг матрицы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алгебраических уравнений. Матричная запись. Методы решения: формулы Крамера, матричный способ, метод Гаусс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следование СЛАУ на совместность. Теорема Кронекера – Капелли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ьные уравнения первого порядка. Основные определения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Теорема Коши. Задача Коши. 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виды интегрируемых в квадратурах дифференциальных уравнений: с разделяющимися  переменными, однородные, линейные,  способы их решения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нятие дифференциальных уравнений высших порядков. Общее решение, частное решение. Теорема Коши.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Задача Коши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и нескольких переменных. Основные определения. Линии уровня функции двух переменных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ные производные функции нескольких переменной Производная по направлению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диент функции и его свойств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Экстремум функции двух переменных. Необходимое и достаточное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условия существования точек экстремума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Условный экстремум. 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ебраическая форма комплексных чисел и действия над ними.</w:t>
            </w:r>
          </w:p>
          <w:p w:rsidR="001B404E" w:rsidRPr="001B404E" w:rsidRDefault="001B404E" w:rsidP="001B404E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ая форма комплексных чисел и действия над ними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  <w:lang w:val="ru-RU"/>
              </w:rPr>
            </w:pPr>
          </w:p>
        </w:tc>
      </w:tr>
      <w:tr w:rsidR="001B404E" w:rsidRPr="001B404E" w:rsidTr="007D3FA1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</w:pPr>
            <w:r w:rsidRPr="001B404E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1B404E" w:rsidRPr="001B404E" w:rsidRDefault="001B404E" w:rsidP="007D3FA1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</w:pPr>
            <w:r w:rsidRPr="001B404E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ние 1.</w:t>
            </w:r>
            <w:r w:rsidRPr="001B404E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Составьте алгоритм решения ….. задачи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1B404E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val="ru-RU" w:eastAsia="ru-RU"/>
              </w:rPr>
              <w:drawing>
                <wp:inline distT="0" distB="0" distL="0" distR="0" wp14:anchorId="5AB54226" wp14:editId="76B7815F">
                  <wp:extent cx="297180" cy="260985"/>
                  <wp:effectExtent l="0" t="0" r="7620" b="571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Лопиталя </w:t>
            </w:r>
            <w:r w:rsidRPr="001B404E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val="ru-RU" w:eastAsia="ru-RU"/>
              </w:rPr>
              <w:drawing>
                <wp:inline distT="0" distB="0" distL="0" distR="0" wp14:anchorId="78EB03FB" wp14:editId="6B04B8BB">
                  <wp:extent cx="260985" cy="273050"/>
                  <wp:effectExtent l="0" t="0" r="571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404E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ru-RU" w:eastAsia="ru-RU"/>
              </w:rPr>
              <w:drawing>
                <wp:inline distT="0" distB="0" distL="0" distR="0" wp14:anchorId="2F2FC436" wp14:editId="56872335">
                  <wp:extent cx="735965" cy="332740"/>
                  <wp:effectExtent l="0" t="0" r="698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965" cy="33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</w:t>
            </w:r>
            <w:proofErr w:type="gramStart"/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r w:rsidRPr="001B404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60" w:dyaOrig="639">
                <v:shape id="_x0000_i1102" type="#_x0000_t75" style="width:61.1pt;height:26.8pt" o:ole="">
                  <v:imagedata r:id="rId183" o:title=""/>
                </v:shape>
                <o:OLEObject Type="Embed" ProgID="Equation.3" ShapeID="_x0000_i1102" DrawAspect="Content" ObjectID="_1667933181" r:id="rId184"/>
              </w:objec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1B404E" w:rsidRPr="001B404E" w:rsidRDefault="001B404E" w:rsidP="007D3FA1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 градиент перпендикулярен касательной плоскости;</w:t>
            </w:r>
          </w:p>
          <w:p w:rsidR="001B404E" w:rsidRPr="001B404E" w:rsidRDefault="001B404E" w:rsidP="007D3FA1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б). градиент является производной по направлению;</w:t>
            </w:r>
          </w:p>
          <w:p w:rsidR="001B404E" w:rsidRPr="001B404E" w:rsidRDefault="001B404E" w:rsidP="007D3FA1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градиент является касательной к линии уровня;</w:t>
            </w:r>
          </w:p>
          <w:p w:rsidR="001B404E" w:rsidRPr="001B404E" w:rsidRDefault="001B404E" w:rsidP="007D3FA1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. градиент определяет направление максимальной скорости изменения функции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 непрерывная функция всегда дифференцируема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). функция, имеющая предел в точке </w:t>
            </w:r>
            <w:r w:rsidRPr="001B404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может быть разрывна в этой точке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у дифференцируемой функции существуют частные производные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г). из непрерывности частных производных в точке </w:t>
            </w:r>
            <w:r w:rsidRPr="001B404E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1B404E" w:rsidRPr="001B404E" w:rsidRDefault="001B404E" w:rsidP="007D3FA1">
            <w:pPr>
              <w:pStyle w:val="a9"/>
              <w:ind w:firstLine="0"/>
              <w:rPr>
                <w:sz w:val="24"/>
              </w:rPr>
            </w:pPr>
            <w:r w:rsidRPr="001B404E">
              <w:rPr>
                <w:b/>
                <w:sz w:val="24"/>
              </w:rPr>
              <w:t>Задание 9.</w:t>
            </w:r>
            <w:r w:rsidRPr="001B404E">
              <w:rPr>
                <w:sz w:val="24"/>
              </w:rPr>
              <w:t xml:space="preserve"> Провести полное исследование функций и построить их графики: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n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+1)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pStyle w:val="a9"/>
              <w:ind w:firstLine="0"/>
              <w:rPr>
                <w:sz w:val="24"/>
              </w:rPr>
            </w:pPr>
            <w:r w:rsidRPr="001B404E">
              <w:rPr>
                <w:b/>
                <w:sz w:val="24"/>
              </w:rPr>
              <w:t>Задание 10.</w:t>
            </w:r>
            <w:r w:rsidRPr="001B404E">
              <w:rPr>
                <w:sz w:val="24"/>
              </w:rPr>
              <w:t xml:space="preserve">  Найти наибольшее и наименьшее значение функции </w:t>
            </w:r>
            <m:oMath>
              <m:r>
                <w:rPr>
                  <w:rFonts w:ascii="Cambria Math" w:hAnsi="Cambria Math"/>
                  <w:sz w:val="24"/>
                </w:rPr>
                <m:t>y=f(x)</m:t>
              </m:r>
            </m:oMath>
            <w:r w:rsidRPr="001B404E">
              <w:rPr>
                <w:sz w:val="24"/>
              </w:rPr>
              <w:t xml:space="preserve"> на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a;b</m:t>
                  </m:r>
                </m:e>
              </m:d>
            </m:oMath>
            <w:r w:rsidRPr="001B404E">
              <w:rPr>
                <w:sz w:val="24"/>
              </w:rPr>
              <w:t>:</w:t>
            </w:r>
          </w:p>
          <w:p w:rsidR="001B404E" w:rsidRPr="001B404E" w:rsidRDefault="001B404E" w:rsidP="007D3FA1">
            <w:pPr>
              <w:pStyle w:val="a9"/>
              <w:spacing w:line="233" w:lineRule="auto"/>
              <w:rPr>
                <w:sz w:val="24"/>
              </w:rPr>
            </w:pPr>
          </w:p>
          <w:p w:rsidR="001B404E" w:rsidRPr="001B404E" w:rsidRDefault="001B404E" w:rsidP="007D3FA1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x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x 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10</m:t>
                  </m:r>
                </m:e>
              </m:d>
            </m:oMath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B404E" w:rsidRPr="001B404E" w:rsidRDefault="001B404E" w:rsidP="007D3FA1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;0</m:t>
                  </m:r>
                </m:e>
              </m:d>
            </m:oMath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B404E" w:rsidRPr="001B404E" w:rsidRDefault="001B404E" w:rsidP="007D3FA1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3</m:t>
                  </m:r>
                </m:e>
              </m:d>
            </m:oMath>
          </w:p>
          <w:p w:rsidR="001B404E" w:rsidRPr="001B404E" w:rsidRDefault="001B404E" w:rsidP="007D3FA1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1B404E" w:rsidRPr="00C61C49" w:rsidTr="007D3FA1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записывать результаты проведённых исследований в терминах 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предметной области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1B404E" w:rsidRPr="001B404E" w:rsidRDefault="001B404E" w:rsidP="007D3FA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Cs w:val="24"/>
              </w:rPr>
            </w:pPr>
            <w:r w:rsidRPr="001B404E">
              <w:rPr>
                <w:szCs w:val="24"/>
              </w:rPr>
              <w:lastRenderedPageBreak/>
              <w:t>Примерные практические задания и задачи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B404E" w:rsidRPr="001B404E" w:rsidRDefault="001B404E" w:rsidP="007D3FA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Cs w:val="24"/>
              </w:rPr>
            </w:pPr>
            <w:r w:rsidRPr="001B404E">
              <w:rPr>
                <w:i w:val="0"/>
                <w:szCs w:val="24"/>
              </w:rPr>
              <w:t>Задача 1.</w:t>
            </w:r>
            <w:r w:rsidRPr="001B404E">
              <w:rPr>
                <w:b w:val="0"/>
                <w:i w:val="0"/>
                <w:szCs w:val="24"/>
              </w:rPr>
              <w:t xml:space="preserve"> Пусть темп инфляции составляет 1% в день. На сколько уменьшится первоначальная сумма через полгода?</w:t>
            </w:r>
          </w:p>
          <w:p w:rsidR="001B404E" w:rsidRPr="001B404E" w:rsidRDefault="001B404E" w:rsidP="007D3FA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Cs w:val="24"/>
              </w:rPr>
            </w:pPr>
            <w:r w:rsidRPr="001B404E">
              <w:rPr>
                <w:i w:val="0"/>
                <w:szCs w:val="24"/>
              </w:rPr>
              <w:t>Задача 2.</w:t>
            </w:r>
            <w:r w:rsidRPr="001B404E">
              <w:rPr>
                <w:b w:val="0"/>
                <w:i w:val="0"/>
                <w:szCs w:val="24"/>
              </w:rPr>
              <w:t xml:space="preserve"> Зависимость между издержками производства С и объемом продукции </w:t>
            </w:r>
            <w:r w:rsidRPr="001B404E">
              <w:rPr>
                <w:b w:val="0"/>
                <w:i w:val="0"/>
                <w:szCs w:val="24"/>
                <w:lang w:val="en-US"/>
              </w:rPr>
              <w:t>Q</w:t>
            </w:r>
            <w:r w:rsidRPr="001B404E">
              <w:rPr>
                <w:b w:val="0"/>
                <w:i w:val="0"/>
                <w:szCs w:val="24"/>
              </w:rPr>
              <w:t xml:space="preserve"> выражается функцией </w:t>
            </w:r>
            <w:r w:rsidRPr="001B404E">
              <w:rPr>
                <w:b w:val="0"/>
                <w:i w:val="0"/>
                <w:szCs w:val="24"/>
                <w:lang w:val="en-US"/>
              </w:rPr>
              <w:t>C</w:t>
            </w:r>
            <w:r w:rsidRPr="001B404E">
              <w:rPr>
                <w:b w:val="0"/>
                <w:i w:val="0"/>
                <w:szCs w:val="24"/>
              </w:rPr>
              <w:t xml:space="preserve"> = 30</w:t>
            </w:r>
            <w:r w:rsidRPr="001B404E">
              <w:rPr>
                <w:b w:val="0"/>
                <w:i w:val="0"/>
                <w:szCs w:val="24"/>
                <w:lang w:val="en-US"/>
              </w:rPr>
              <w:t>Q</w:t>
            </w:r>
            <w:r w:rsidRPr="001B404E">
              <w:rPr>
                <w:b w:val="0"/>
                <w:i w:val="0"/>
                <w:szCs w:val="24"/>
              </w:rPr>
              <w:t xml:space="preserve"> – 0,08</w:t>
            </w:r>
            <w:r w:rsidRPr="001B404E">
              <w:rPr>
                <w:b w:val="0"/>
                <w:i w:val="0"/>
                <w:szCs w:val="24"/>
                <w:lang w:val="en-US"/>
              </w:rPr>
              <w:t>Q</w:t>
            </w:r>
            <w:r w:rsidRPr="001B404E">
              <w:rPr>
                <w:b w:val="0"/>
                <w:i w:val="0"/>
                <w:szCs w:val="24"/>
                <w:vertAlign w:val="superscript"/>
              </w:rPr>
              <w:t>3</w:t>
            </w:r>
            <w:r w:rsidRPr="001B404E">
              <w:rPr>
                <w:b w:val="0"/>
                <w:i w:val="0"/>
                <w:szCs w:val="24"/>
              </w:rPr>
              <w:t xml:space="preserve">. Определить средние и предельные издержки при объеме продукции </w:t>
            </w:r>
            <w:r w:rsidRPr="001B404E">
              <w:rPr>
                <w:b w:val="0"/>
                <w:i w:val="0"/>
                <w:szCs w:val="24"/>
                <w:lang w:val="en-US"/>
              </w:rPr>
              <w:t>Q</w:t>
            </w:r>
            <w:r w:rsidRPr="001B404E">
              <w:rPr>
                <w:b w:val="0"/>
                <w:i w:val="0"/>
                <w:szCs w:val="24"/>
              </w:rPr>
              <w:t xml:space="preserve"> = 5 ед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и спроса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едложения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 цены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ражаются соответственно уравнениями</w:t>
            </w:r>
          </w:p>
          <w:p w:rsidR="001B404E" w:rsidRPr="001B404E" w:rsidRDefault="001B404E" w:rsidP="007D3F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9 –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 + </w:t>
            </w:r>
            <w:r w:rsidRPr="001B404E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1B404E" w:rsidRPr="001B404E" w:rsidRDefault="001B404E" w:rsidP="007D3FA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B404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эластичность спроса и предложения при равновесной цене, а также изменение дохода (в процентах) при увеличении цены на 10%.</w:t>
            </w:r>
          </w:p>
        </w:tc>
      </w:tr>
    </w:tbl>
    <w:p w:rsidR="001B404E" w:rsidRPr="001B404E" w:rsidRDefault="001B404E" w:rsidP="001B404E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44D95" w:rsidRPr="00444D95" w:rsidRDefault="00444D95" w:rsidP="00444D95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б) Порядок проведения промежуточной аттестации, показатели и критерии оценивания: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.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одно практическое задание. </w:t>
      </w:r>
    </w:p>
    <w:p w:rsidR="00444D95" w:rsidRPr="00444D95" w:rsidRDefault="00444D95" w:rsidP="00444D95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«отлично»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 (5 баллов) 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 (4 балла)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 (3 балла) – 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 (2 балла) 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.</w:t>
      </w:r>
    </w:p>
    <w:p w:rsidR="00444D95" w:rsidRPr="00444D95" w:rsidRDefault="00444D95" w:rsidP="00444D9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44D9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– на оценку </w:t>
      </w:r>
      <w:r w:rsidRPr="00444D95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444D95">
        <w:rPr>
          <w:rFonts w:ascii="Times New Roman" w:hAnsi="Times New Roman" w:cs="Times New Roman"/>
          <w:sz w:val="24"/>
          <w:szCs w:val="24"/>
          <w:lang w:val="ru-RU"/>
        </w:rPr>
        <w:t xml:space="preserve"> 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444D95" w:rsidRPr="00444D95" w:rsidRDefault="00444D95" w:rsidP="00444D95">
      <w:pPr>
        <w:rPr>
          <w:rFonts w:ascii="Times New Roman" w:hAnsi="Times New Roman" w:cs="Times New Roman"/>
          <w:i/>
          <w:color w:val="C00000"/>
          <w:sz w:val="24"/>
          <w:szCs w:val="24"/>
          <w:highlight w:val="yellow"/>
          <w:lang w:val="ru-RU"/>
        </w:rPr>
      </w:pPr>
    </w:p>
    <w:p w:rsidR="00444D95" w:rsidRPr="00444D95" w:rsidRDefault="00444D95" w:rsidP="00444D95">
      <w:pPr>
        <w:tabs>
          <w:tab w:val="left" w:pos="851"/>
        </w:tabs>
        <w:rPr>
          <w:i/>
          <w:color w:val="C00000"/>
          <w:lang w:val="ru-RU"/>
        </w:rPr>
      </w:pPr>
    </w:p>
    <w:p w:rsidR="001B404E" w:rsidRPr="00E77D45" w:rsidRDefault="001B404E">
      <w:pPr>
        <w:rPr>
          <w:lang w:val="ru-RU"/>
        </w:rPr>
      </w:pPr>
    </w:p>
    <w:sectPr w:rsidR="001B404E" w:rsidRPr="00E77D45" w:rsidSect="00EC2BA9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1453"/>
    <w:rsid w:val="0002418B"/>
    <w:rsid w:val="00025EFF"/>
    <w:rsid w:val="000B7A80"/>
    <w:rsid w:val="000D7452"/>
    <w:rsid w:val="001B404E"/>
    <w:rsid w:val="001F0BC7"/>
    <w:rsid w:val="00205C29"/>
    <w:rsid w:val="00395BB9"/>
    <w:rsid w:val="00444D95"/>
    <w:rsid w:val="00530426"/>
    <w:rsid w:val="00611089"/>
    <w:rsid w:val="00787D32"/>
    <w:rsid w:val="00A738E0"/>
    <w:rsid w:val="00C61C49"/>
    <w:rsid w:val="00D31453"/>
    <w:rsid w:val="00E209E2"/>
    <w:rsid w:val="00E7567B"/>
    <w:rsid w:val="00E77D45"/>
    <w:rsid w:val="00FF7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CA57C2AA-06E5-4B8F-B0CD-7B1561DF7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B404E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1B404E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05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05C29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E7567B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rsid w:val="001B404E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1B404E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customStyle="1" w:styleId="FontStyle16">
    <w:name w:val="Font Style16"/>
    <w:rsid w:val="001B404E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rsid w:val="001B404E"/>
    <w:rPr>
      <w:rFonts w:ascii="Georgia" w:hAnsi="Georgia" w:cs="Georgia"/>
      <w:sz w:val="12"/>
      <w:szCs w:val="12"/>
    </w:rPr>
  </w:style>
  <w:style w:type="paragraph" w:styleId="a6">
    <w:name w:val="footnote text"/>
    <w:basedOn w:val="a"/>
    <w:link w:val="a7"/>
    <w:rsid w:val="001B404E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7">
    <w:name w:val="Текст сноски Знак"/>
    <w:basedOn w:val="a0"/>
    <w:link w:val="a6"/>
    <w:rsid w:val="001B404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8">
    <w:name w:val="List Paragraph"/>
    <w:basedOn w:val="a"/>
    <w:uiPriority w:val="34"/>
    <w:qFormat/>
    <w:rsid w:val="001B404E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1B404E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1B404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a9">
    <w:name w:val="Основной стиль абзаца"/>
    <w:basedOn w:val="a"/>
    <w:rsid w:val="001B404E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  <w:style w:type="character" w:styleId="aa">
    <w:name w:val="FollowedHyperlink"/>
    <w:basedOn w:val="a0"/>
    <w:uiPriority w:val="99"/>
    <w:semiHidden/>
    <w:unhideWhenUsed/>
    <w:rsid w:val="00025EF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923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4.bin"/><Relationship Id="rId138" Type="http://schemas.openxmlformats.org/officeDocument/2006/relationships/image" Target="media/image75.wmf"/><Relationship Id="rId154" Type="http://schemas.openxmlformats.org/officeDocument/2006/relationships/image" Target="media/image83.wmf"/><Relationship Id="rId159" Type="http://schemas.openxmlformats.org/officeDocument/2006/relationships/oleObject" Target="embeddings/oleObject67.bin"/><Relationship Id="rId175" Type="http://schemas.openxmlformats.org/officeDocument/2006/relationships/oleObject" Target="embeddings/oleObject75.bin"/><Relationship Id="rId170" Type="http://schemas.openxmlformats.org/officeDocument/2006/relationships/image" Target="media/image91.wmf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hyperlink" Target="https://elibrary.ru/project_risc.asp" TargetMode="External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49.bin"/><Relationship Id="rId128" Type="http://schemas.openxmlformats.org/officeDocument/2006/relationships/image" Target="media/image70.wmf"/><Relationship Id="rId144" Type="http://schemas.openxmlformats.org/officeDocument/2006/relationships/image" Target="media/image78.wmf"/><Relationship Id="rId149" Type="http://schemas.openxmlformats.org/officeDocument/2006/relationships/oleObject" Target="embeddings/oleObject62.bin"/><Relationship Id="rId5" Type="http://schemas.openxmlformats.org/officeDocument/2006/relationships/image" Target="media/image1.emf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image" Target="media/image86.wmf"/><Relationship Id="rId165" Type="http://schemas.openxmlformats.org/officeDocument/2006/relationships/oleObject" Target="embeddings/oleObject70.bin"/><Relationship Id="rId181" Type="http://schemas.openxmlformats.org/officeDocument/2006/relationships/image" Target="media/image97.wmf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60.wmf"/><Relationship Id="rId118" Type="http://schemas.openxmlformats.org/officeDocument/2006/relationships/image" Target="media/image63.wmf"/><Relationship Id="rId134" Type="http://schemas.openxmlformats.org/officeDocument/2006/relationships/image" Target="media/image73.wmf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81.wmf"/><Relationship Id="rId155" Type="http://schemas.openxmlformats.org/officeDocument/2006/relationships/oleObject" Target="embeddings/oleObject65.bin"/><Relationship Id="rId171" Type="http://schemas.openxmlformats.org/officeDocument/2006/relationships/oleObject" Target="embeddings/oleObject73.bin"/><Relationship Id="rId176" Type="http://schemas.openxmlformats.org/officeDocument/2006/relationships/image" Target="media/image9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2.wmf"/><Relationship Id="rId108" Type="http://schemas.openxmlformats.org/officeDocument/2006/relationships/image" Target="media/image57.wmf"/><Relationship Id="rId124" Type="http://schemas.openxmlformats.org/officeDocument/2006/relationships/image" Target="media/image68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6.wmf"/><Relationship Id="rId145" Type="http://schemas.openxmlformats.org/officeDocument/2006/relationships/oleObject" Target="embeddings/oleObject60.bin"/><Relationship Id="rId161" Type="http://schemas.openxmlformats.org/officeDocument/2006/relationships/oleObject" Target="embeddings/oleObject68.bin"/><Relationship Id="rId166" Type="http://schemas.openxmlformats.org/officeDocument/2006/relationships/image" Target="media/image89.wmf"/><Relationship Id="rId182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4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71.wmf"/><Relationship Id="rId135" Type="http://schemas.openxmlformats.org/officeDocument/2006/relationships/oleObject" Target="embeddings/oleObject55.bin"/><Relationship Id="rId151" Type="http://schemas.openxmlformats.org/officeDocument/2006/relationships/oleObject" Target="embeddings/oleObject63.bin"/><Relationship Id="rId156" Type="http://schemas.openxmlformats.org/officeDocument/2006/relationships/image" Target="media/image84.wmf"/><Relationship Id="rId177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hyperlink" Target="http://window.edu.ru/" TargetMode="External"/><Relationship Id="rId172" Type="http://schemas.openxmlformats.org/officeDocument/2006/relationships/image" Target="media/image92.wmf"/><Relationship Id="rId180" Type="http://schemas.openxmlformats.org/officeDocument/2006/relationships/image" Target="media/image9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3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9.wmf"/><Relationship Id="rId167" Type="http://schemas.openxmlformats.org/officeDocument/2006/relationships/oleObject" Target="embeddings/oleObject71.bin"/><Relationship Id="rId7" Type="http://schemas.openxmlformats.org/officeDocument/2006/relationships/image" Target="media/image2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7.wmf"/><Relationship Id="rId183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wmf"/><Relationship Id="rId131" Type="http://schemas.openxmlformats.org/officeDocument/2006/relationships/oleObject" Target="embeddings/oleObject53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82.wmf"/><Relationship Id="rId173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image" Target="media/image54.wmf"/><Relationship Id="rId126" Type="http://schemas.openxmlformats.org/officeDocument/2006/relationships/image" Target="media/image69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90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6.wmf"/><Relationship Id="rId142" Type="http://schemas.openxmlformats.org/officeDocument/2006/relationships/image" Target="media/image77.wmf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9.wmf"/><Relationship Id="rId132" Type="http://schemas.openxmlformats.org/officeDocument/2006/relationships/image" Target="media/image72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3.wmf"/><Relationship Id="rId179" Type="http://schemas.openxmlformats.org/officeDocument/2006/relationships/oleObject" Target="embeddings/oleObject7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1.bin"/><Relationship Id="rId10" Type="http://schemas.openxmlformats.org/officeDocument/2006/relationships/hyperlink" Target="https://scholar.google.ru/" TargetMode="External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50.wmf"/><Relationship Id="rId122" Type="http://schemas.openxmlformats.org/officeDocument/2006/relationships/image" Target="media/image67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80.wmf"/><Relationship Id="rId164" Type="http://schemas.openxmlformats.org/officeDocument/2006/relationships/image" Target="media/image88.wmf"/><Relationship Id="rId169" Type="http://schemas.openxmlformats.org/officeDocument/2006/relationships/oleObject" Target="embeddings/oleObject72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8</Pages>
  <Words>5200</Words>
  <Characters>29641</Characters>
  <Application>Microsoft Office Word</Application>
  <DocSecurity>0</DocSecurity>
  <Lines>247</Lines>
  <Paragraphs>6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0-2021_38_03_01-дЭЭб-20_69_plx_Математика</vt:lpstr>
      <vt:lpstr>Лист1</vt:lpstr>
    </vt:vector>
  </TitlesOfParts>
  <Company/>
  <LinksUpToDate>false</LinksUpToDate>
  <CharactersWithSpaces>34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-2021_38_03_01-дЭЭб-20_69_plx_Математика</dc:title>
  <dc:creator>FastReport.NET</dc:creator>
  <cp:lastModifiedBy>1</cp:lastModifiedBy>
  <cp:revision>17</cp:revision>
  <dcterms:created xsi:type="dcterms:W3CDTF">2020-10-08T03:14:00Z</dcterms:created>
  <dcterms:modified xsi:type="dcterms:W3CDTF">2020-11-26T16:56:00Z</dcterms:modified>
</cp:coreProperties>
</file>